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themeOverride+xml" PartName="/word/theme/themeOverrid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6584"/>
      </w:tblGrid>
      <w:tr w:rsidR="002031B0" w:rsidRPr="00937607" w14:paraId="29ACFCB7" w14:textId="77777777" w:rsidTr="002031B0">
        <w:tc>
          <w:tcPr>
            <w:tcW w:w="3978" w:type="dxa"/>
          </w:tcPr>
          <w:p w14:paraId="3EFC395C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>SỞ GIÁO DỤC VÀ ĐÀO TẠO</w:t>
            </w:r>
          </w:p>
          <w:p w14:paraId="6D314E85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BẮC NINH</w:t>
            </w:r>
          </w:p>
          <w:p w14:paraId="179E24D4" w14:textId="77777777" w:rsidR="002031B0" w:rsidRPr="00937607" w:rsidRDefault="005E43F2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147D26C">
                <v:line id="_x0000_s1040" style="position:absolute;left:0;text-align:left;z-index:251660288;visibility:visible;mso-wrap-distance-top:-3e-5mm;mso-wrap-distance-bottom:-3e-5mm" from="67.7pt,.9pt" to="117.95pt,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pT33GwIAADUEAAAOAAAAZHJzL2Uyb0RvYy54bWysU02P2yAQvVfqf0Dcs7bz1cSKs6rspJdt GynbH0AA26gYEJA4UdX/3oHEUba9VFV9wAMz83jzZlg9nzuJTtw6oVWBs6cUI66oZkI1Bf72uh0t MHKeKEakVrzAF+7w8/r9u1Vvcj7WrZaMWwQgyuW9KXDrvcmTxNGWd8Q9acMVOGttO+Jha5uEWdID eieTcZrOk15bZqym3Dk4ra5OvI74dc2p/1rXjnskCwzcfFxtXA9hTdYrkjeWmFbQGw3yDyw6IhRc eoeqiCfoaMUfUJ2gVjtd+yequ0TXtaA81gDVZOlv1exbYnisBcRx5i6T+3+w9MtpZ5FgBZ5gpEgH Ldp7S0TTelRqpUBAbdEk6NQbl0N4qXY2VErPam9eNP3ukNJlS1TDI9/XiwGQLGQkb1LCxhm47dB/ 1gxiyNHrKNq5tl2ABDnQOfbmcu8NP3tE4XA+WWQfZhjRwZWQfMgz1vlPXHcoGAWWQgXVSE5OL84H HiQfQsKx0lshZey8VKgv8HI2nsUEp6VgwRnCnG0OpbToRMLsxC8WBZ7HMKuPikWwlhO2udmeCHm1 4XKpAh5UAnRu1nU4fizT5WaxWUxH0/F8M5qmVTX6uC2no/kWiq0mVVlW2c9ALZvmrWCMq8BuGNRs +neDcHsy1xG7j+pdhuQtetQLyA7/SDq2MnTvOgcHzS47O7QYZjMG395RGP7HPdiPr339CwAA//8D AFBLAwQUAAYACAAAACEAZxN2KtoAAAAHAQAADwAAAGRycy9kb3ducmV2LnhtbEyPwU7DMBBE70j8 g7VIXCrqYBAiIU6FgNy4UEBct/GSRMTrNHbbwNezcIHbjmY0+6ZczX5Qe5piH9jC+TIDRdwE13Nr 4eW5PrsGFROywyEwWfikCKvq+KjEwoUDP9F+nVolJRwLtNClNBZax6Yjj3EZRmLx3sPkMYmcWu0m PEi5H7TJsivtsWf50OFIdx01H+udtxDrV9rWX4tmkb1dtIHM9v7xAa09PZlvb0AlmtNfGH7wBR0q YdqEHbuoBtEmv5SoHLJAfGPyHNTmV+uq1P/5q28AAAD//wMAUEsBAi0AFAAGAAgAAAAhALaDOJL+ AAAA4QEAABMAAAAAAAAAAAAAAAAAAAAAAFtDb250ZW50X1R5cGVzXS54bWxQSwECLQAUAAYACAAA ACEAOP0h/9YAAACUAQAACwAAAAAAAAAAAAAAAAAvAQAAX3JlbHMvLnJlbHNQSwECLQAUAAYACAAA ACEAQKU99xsCAAA1BAAADgAAAAAAAAAAAAAAAAAuAgAAZHJzL2Uyb0RvYy54bWxQSwECLQAUAAYA CAAAACEAZxN2KtoAAAAHAQAADwAAAAAAAAAAAAAAAAB1BAAAZHJzL2Rvd25yZXYueG1sUEsFBgAA AAAEAAQA8wAAAHwFAAAAAA== "/>
              </w:pict>
            </w:r>
          </w:p>
          <w:p w14:paraId="28F78AB2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937607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(Đề có 0</w:t>
            </w:r>
            <w:r w:rsidR="00937607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>1</w:t>
            </w:r>
            <w:r w:rsidRPr="00937607">
              <w:rPr>
                <w:rFonts w:ascii="Times New Roman" w:hAnsi="Times New Roman"/>
                <w:i/>
                <w:noProof/>
                <w:sz w:val="24"/>
                <w:szCs w:val="24"/>
                <w:lang w:val="en-US"/>
              </w:rPr>
              <w:t xml:space="preserve"> trang)</w:t>
            </w:r>
          </w:p>
        </w:tc>
        <w:tc>
          <w:tcPr>
            <w:tcW w:w="6584" w:type="dxa"/>
          </w:tcPr>
          <w:p w14:paraId="3B90928D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ĐỀ 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KIỂ</w:t>
            </w:r>
            <w:r w:rsidR="00C87381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M TRA CUỐI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HỌC KỲ 1</w:t>
            </w:r>
          </w:p>
          <w:p w14:paraId="3452F46E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>NĂM HỌC 20</w:t>
            </w:r>
            <w:r w:rsidR="007112D9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</w:t>
            </w:r>
            <w:r w:rsidR="001E7ACE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4 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>– 20</w:t>
            </w:r>
            <w:r w:rsidR="007112D9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2</w:t>
            </w:r>
            <w:r w:rsidR="001E7ACE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5</w:t>
            </w:r>
          </w:p>
          <w:p w14:paraId="6D77E531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 w:rsidRPr="00937607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Môn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: 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>Toán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– Lớp</w:t>
            </w:r>
            <w:r w:rsidR="001A7AFE"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8</w:t>
            </w:r>
          </w:p>
          <w:p w14:paraId="2BA082B6" w14:textId="77777777" w:rsidR="002031B0" w:rsidRPr="00937607" w:rsidRDefault="002031B0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sz w:val="24"/>
                <w:szCs w:val="24"/>
              </w:rPr>
            </w:pPr>
            <w:r w:rsidRPr="00937607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Thời gian làm bài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>: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90 </w:t>
            </w:r>
            <w:r w:rsidRPr="00937607">
              <w:rPr>
                <w:rFonts w:ascii="Times New Roman" w:hAnsi="Times New Roman"/>
                <w:b/>
                <w:noProof/>
                <w:sz w:val="24"/>
                <w:szCs w:val="24"/>
              </w:rPr>
              <w:t>phút</w:t>
            </w:r>
            <w:r w:rsidR="00C171F2"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t xml:space="preserve"> </w:t>
            </w:r>
            <w:r w:rsidRPr="00937607">
              <w:rPr>
                <w:rFonts w:ascii="Times New Roman" w:hAnsi="Times New Roman"/>
                <w:i/>
                <w:noProof/>
                <w:sz w:val="24"/>
                <w:szCs w:val="24"/>
              </w:rPr>
              <w:t>(không kể thời gian giao đề)</w:t>
            </w:r>
          </w:p>
          <w:p w14:paraId="47C347F9" w14:textId="77777777" w:rsidR="002031B0" w:rsidRPr="00937607" w:rsidRDefault="005E43F2" w:rsidP="0093760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pict w14:anchorId="3B601B7A">
                <v:line id="_x0000_s1114" style="position:absolute;left:0;text-align:left;z-index:251661312;visibility:visible;mso-wrap-distance-top:-3e-5mm;mso-wrap-distance-bottom:-3e-5mm" from="117.05pt,.85pt" to="199.55pt,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pT33GwIAADUEAAAOAAAAZHJzL2Uyb0RvYy54bWysU02P2yAQvVfqf0Dcs7bz1cSKs6rspJdt GynbH0AA26gYEJA4UdX/3oHEUba9VFV9wAMz83jzZlg9nzuJTtw6oVWBs6cUI66oZkI1Bf72uh0t MHKeKEakVrzAF+7w8/r9u1Vvcj7WrZaMWwQgyuW9KXDrvcmTxNGWd8Q9acMVOGttO+Jha5uEWdID eieTcZrOk15bZqym3Dk4ra5OvI74dc2p/1rXjnskCwzcfFxtXA9hTdYrkjeWmFbQGw3yDyw6IhRc eoeqiCfoaMUfUJ2gVjtd+yequ0TXtaA81gDVZOlv1exbYnisBcRx5i6T+3+w9MtpZ5FgBZ5gpEgH Ldp7S0TTelRqpUBAbdEk6NQbl0N4qXY2VErPam9eNP3ukNJlS1TDI9/XiwGQLGQkb1LCxhm47dB/ 1gxiyNHrKNq5tl2ABDnQOfbmcu8NP3tE4XA+WWQfZhjRwZWQfMgz1vlPXHcoGAWWQgXVSE5OL84H HiQfQsKx0lshZey8VKgv8HI2nsUEp6VgwRnCnG0OpbToRMLsxC8WBZ7HMKuPikWwlhO2udmeCHm1 4XKpAh5UAnRu1nU4fizT5WaxWUxH0/F8M5qmVTX6uC2no/kWiq0mVVlW2c9ALZvmrWCMq8BuGNRs +neDcHsy1xG7j+pdhuQtetQLyA7/SDq2MnTvOgcHzS47O7QYZjMG395RGP7HPdiPr339CwAA//8D AFBLAwQUAAYACAAAACEAZxN2KtoAAAAHAQAADwAAAGRycy9kb3ducmV2LnhtbEyPwU7DMBBE70j8 g7VIXCrqYBAiIU6FgNy4UEBct/GSRMTrNHbbwNezcIHbjmY0+6ZczX5Qe5piH9jC+TIDRdwE13Nr 4eW5PrsGFROywyEwWfikCKvq+KjEwoUDP9F+nVolJRwLtNClNBZax6Yjj3EZRmLx3sPkMYmcWu0m PEi5H7TJsivtsWf50OFIdx01H+udtxDrV9rWX4tmkb1dtIHM9v7xAa09PZlvb0AlmtNfGH7wBR0q YdqEHbuoBtEmv5SoHLJAfGPyHNTmV+uq1P/5q28AAAD//wMAUEsBAi0AFAAGAAgAAAAhALaDOJL+ AAAA4QEAABMAAAAAAAAAAAAAAAAAAAAAAFtDb250ZW50X1R5cGVzXS54bWxQSwECLQAUAAYACAAA ACEAOP0h/9YAAACUAQAACwAAAAAAAAAAAAAAAAAvAQAAX3JlbHMvLnJlbHNQSwECLQAUAAYACAAA ACEAQKU99xsCAAA1BAAADgAAAAAAAAAAAAAAAAAuAgAAZHJzL2Uyb0RvYy54bWxQSwECLQAUAAYA CAAAACEAZxN2KtoAAAAHAQAADwAAAAAAAAAAAAAAAAB1BAAAZHJzL2Rvd25yZXYueG1sUEsFBgAA AAAEAAQA8wAAAHwFAAAAAA== "/>
              </w:pict>
            </w:r>
          </w:p>
        </w:tc>
      </w:tr>
    </w:tbl>
    <w:p w14:paraId="6C67C97A" w14:textId="61526173" w:rsidR="003A6223" w:rsidRPr="00E81440" w:rsidRDefault="00E81440" w:rsidP="00D95E37">
      <w:pPr>
        <w:tabs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I. </w:t>
      </w:r>
      <w:r w:rsidR="00F70519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TRẮC NGHIỆ</w:t>
      </w:r>
      <w:r w:rsidR="000C0D41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M (</w:t>
      </w:r>
      <w:r w:rsidR="00F70519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3</w:t>
      </w:r>
      <w:r w:rsidR="000C0D41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,0</w:t>
      </w:r>
      <w:r w:rsidR="00C171F2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F70519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điểm)</w:t>
      </w:r>
    </w:p>
    <w:p w14:paraId="64A934B8" w14:textId="77777777" w:rsidR="00007DDC" w:rsidRPr="00E81440" w:rsidRDefault="00922A9C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Câu 1.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Đẳ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thức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nào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sa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đây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là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hằ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đẳ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25EFD" w:rsidRPr="00E81440">
        <w:rPr>
          <w:rFonts w:ascii="Times New Roman" w:hAnsi="Times New Roman"/>
          <w:sz w:val="24"/>
          <w:szCs w:val="24"/>
          <w:lang w:val="en-US"/>
        </w:rPr>
        <w:t>thức</w:t>
      </w:r>
      <w:r w:rsidR="001E7ACE" w:rsidRPr="00E81440">
        <w:rPr>
          <w:rFonts w:ascii="Times New Roman" w:hAnsi="Times New Roman"/>
          <w:sz w:val="24"/>
          <w:szCs w:val="24"/>
          <w:lang w:val="en-US"/>
        </w:rPr>
        <w:t>?</w:t>
      </w:r>
    </w:p>
    <w:p w14:paraId="4A586A28" w14:textId="7FAA0D67" w:rsidR="00734C99" w:rsidRPr="00E81440" w:rsidRDefault="00F13593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  <w:t xml:space="preserve">A. </w:t>
      </w:r>
      <w:bookmarkStart w:id="0" w:name="MTBlankEqn"/>
      <w:r w:rsidR="00E81440" w:rsidRPr="00E81440">
        <w:rPr>
          <w:rFonts w:ascii="Times New Roman" w:hAnsi="Times New Roman"/>
          <w:position w:val="-6"/>
          <w:sz w:val="24"/>
          <w:szCs w:val="24"/>
        </w:rPr>
        <w:object w:dxaOrig="1540" w:dyaOrig="279" w14:anchorId="79838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5pt;height:14.25pt" o:ole="">
            <v:imagedata r:id="rId9" o:title=""/>
          </v:shape>
          <o:OLEObject Type="Embed" ProgID="Equation.DSMT4" ShapeID="_x0000_i1025" DrawAspect="Content" ObjectID="_1828423228" r:id="rId10"/>
        </w:object>
      </w:r>
      <w:bookmarkEnd w:id="0"/>
      <w:r w:rsidRPr="00E81440">
        <w:rPr>
          <w:rFonts w:ascii="Times New Roman" w:hAnsi="Times New Roman"/>
          <w:bCs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n-US"/>
        </w:rPr>
        <w:tab/>
      </w:r>
      <w:r w:rsidR="00734C99" w:rsidRPr="00E81440">
        <w:rPr>
          <w:rFonts w:ascii="Times New Roman" w:hAnsi="Times New Roman"/>
          <w:sz w:val="24"/>
          <w:szCs w:val="24"/>
          <w:lang w:val="en-U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B</w:t>
      </w:r>
      <w:r w:rsidR="00922A9C" w:rsidRPr="00E81440">
        <w:rPr>
          <w:rFonts w:ascii="Times New Roman" w:hAnsi="Times New Roman"/>
          <w:sz w:val="24"/>
          <w:szCs w:val="24"/>
          <w:lang w:val="en-US"/>
        </w:rPr>
        <w:t>.</w:t>
      </w:r>
      <w:r w:rsidR="003C5BAB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1440" w:rsidRPr="00E81440">
        <w:rPr>
          <w:rFonts w:ascii="Times New Roman" w:hAnsi="Times New Roman"/>
          <w:position w:val="-16"/>
          <w:sz w:val="24"/>
          <w:szCs w:val="24"/>
        </w:rPr>
        <w:object w:dxaOrig="2240" w:dyaOrig="440" w14:anchorId="61FB5289">
          <v:shape id="_x0000_i1026" type="#_x0000_t75" style="width:112.1pt;height:21.75pt" o:ole="">
            <v:imagedata r:id="rId11" o:title=""/>
          </v:shape>
          <o:OLEObject Type="Embed" ProgID="Equation.DSMT4" ShapeID="_x0000_i1026" DrawAspect="Content" ObjectID="_1828423229" r:id="rId12"/>
        </w:object>
      </w:r>
      <w:r w:rsidRPr="00E81440">
        <w:rPr>
          <w:rFonts w:ascii="Times New Roman" w:hAnsi="Times New Roman"/>
          <w:bCs/>
          <w:sz w:val="24"/>
          <w:szCs w:val="24"/>
          <w:lang w:val="es-ES"/>
        </w:rPr>
        <w:t>.</w:t>
      </w:r>
      <w:r w:rsidR="00734C99" w:rsidRPr="00E81440">
        <w:rPr>
          <w:rFonts w:ascii="Times New Roman" w:hAnsi="Times New Roman"/>
          <w:sz w:val="24"/>
          <w:szCs w:val="24"/>
        </w:rPr>
        <w:tab/>
      </w:r>
    </w:p>
    <w:p w14:paraId="3CED6F47" w14:textId="517185DE" w:rsidR="00922A9C" w:rsidRPr="00E81440" w:rsidRDefault="00734C99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sz w:val="24"/>
          <w:szCs w:val="24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C</w:t>
      </w:r>
      <w:r w:rsidR="00DC4ED5" w:rsidRPr="00E81440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E81440" w:rsidRPr="00E81440">
        <w:rPr>
          <w:rFonts w:ascii="Times New Roman" w:hAnsi="Times New Roman"/>
          <w:position w:val="-16"/>
          <w:sz w:val="24"/>
          <w:szCs w:val="24"/>
        </w:rPr>
        <w:object w:dxaOrig="1820" w:dyaOrig="440" w14:anchorId="26E3480D">
          <v:shape id="_x0000_i1027" type="#_x0000_t75" style="width:91pt;height:21.75pt" o:ole="">
            <v:imagedata r:id="rId13" o:title=""/>
          </v:shape>
          <o:OLEObject Type="Embed" ProgID="Equation.DSMT4" ShapeID="_x0000_i1027" DrawAspect="Content" ObjectID="_1828423230" r:id="rId14"/>
        </w:object>
      </w:r>
      <w:r w:rsidR="00F13593" w:rsidRPr="00E81440">
        <w:rPr>
          <w:rFonts w:ascii="Times New Roman" w:hAnsi="Times New Roman"/>
          <w:bCs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D95E37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D</w:t>
      </w:r>
      <w:r w:rsidR="00DC4ED5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E81440" w:rsidRPr="00E81440">
        <w:rPr>
          <w:rFonts w:ascii="Times New Roman" w:hAnsi="Times New Roman"/>
          <w:position w:val="-10"/>
          <w:sz w:val="24"/>
          <w:szCs w:val="24"/>
        </w:rPr>
        <w:object w:dxaOrig="1800" w:dyaOrig="320" w14:anchorId="694EB6DD">
          <v:shape id="_x0000_i1028" type="#_x0000_t75" style="width:90.35pt;height:15.6pt" o:ole="">
            <v:imagedata r:id="rId15" o:title=""/>
          </v:shape>
          <o:OLEObject Type="Embed" ProgID="Equation.DSMT4" ShapeID="_x0000_i1028" DrawAspect="Content" ObjectID="_1828423231" r:id="rId16"/>
        </w:object>
      </w:r>
      <w:r w:rsidR="00F13593" w:rsidRPr="00E81440">
        <w:rPr>
          <w:rFonts w:ascii="Times New Roman" w:hAnsi="Times New Roman"/>
          <w:bCs/>
          <w:sz w:val="24"/>
          <w:szCs w:val="24"/>
          <w:lang w:val="es-ES"/>
        </w:rPr>
        <w:t>.</w:t>
      </w:r>
    </w:p>
    <w:p w14:paraId="7BD2BC19" w14:textId="52CE6524" w:rsidR="00B97ED7" w:rsidRPr="00E81440" w:rsidRDefault="00922A9C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Câu 2.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 </w:t>
      </w:r>
      <w:r w:rsidR="00ED351F" w:rsidRPr="00E81440">
        <w:rPr>
          <w:rFonts w:ascii="Times New Roman" w:hAnsi="Times New Roman"/>
          <w:sz w:val="24"/>
          <w:szCs w:val="24"/>
          <w:lang w:val="es-ES"/>
        </w:rPr>
        <w:t>Cho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ED351F" w:rsidRPr="00E81440">
        <w:rPr>
          <w:rFonts w:ascii="Times New Roman" w:hAnsi="Times New Roman"/>
          <w:sz w:val="24"/>
          <w:szCs w:val="24"/>
          <w:lang w:val="es-ES"/>
        </w:rPr>
        <w:t>đẳng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ED351F" w:rsidRPr="00E81440">
        <w:rPr>
          <w:rFonts w:ascii="Times New Roman" w:hAnsi="Times New Roman"/>
          <w:sz w:val="24"/>
          <w:szCs w:val="24"/>
          <w:lang w:val="es-ES"/>
        </w:rPr>
        <w:t>thức</w:t>
      </w:r>
      <w:r w:rsidR="00B15716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E81440" w:rsidRPr="00E81440">
        <w:rPr>
          <w:rFonts w:ascii="Times New Roman" w:hAnsi="Times New Roman"/>
          <w:position w:val="-16"/>
          <w:sz w:val="24"/>
          <w:szCs w:val="24"/>
        </w:rPr>
        <w:object w:dxaOrig="3140" w:dyaOrig="520" w14:anchorId="7640187E">
          <v:shape id="_x0000_i1029" type="#_x0000_t75" style="width:156.9pt;height:26.5pt" o:ole="">
            <v:imagedata r:id="rId17" o:title=""/>
          </v:shape>
          <o:OLEObject Type="Embed" ProgID="Equation.DSMT4" ShapeID="_x0000_i1029" DrawAspect="Content" ObjectID="_1828423232" r:id="rId18"/>
        </w:object>
      </w:r>
      <w:r w:rsidR="00B1571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958B6">
        <w:rPr>
          <w:rFonts w:ascii="Times New Roman" w:hAnsi="Times New Roman"/>
          <w:sz w:val="24"/>
          <w:szCs w:val="24"/>
          <w:lang w:val="es-ES"/>
        </w:rPr>
        <w:t>Khẳng định nào sau đây đúng?</w:t>
      </w:r>
    </w:p>
    <w:p w14:paraId="5E870BF5" w14:textId="4E27F396" w:rsidR="00922A9C" w:rsidRPr="00E81440" w:rsidRDefault="00B97ED7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A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FE74AB" w:rsidRPr="00E81440">
        <w:rPr>
          <w:rFonts w:ascii="Times New Roman" w:hAnsi="Times New Roman"/>
          <w:position w:val="-4"/>
          <w:sz w:val="24"/>
          <w:szCs w:val="24"/>
        </w:rPr>
        <w:object w:dxaOrig="620" w:dyaOrig="260" w14:anchorId="7CAD7B06">
          <v:shape id="_x0000_i1030" type="#_x0000_t75" style="width:30.55pt;height:12.9pt" o:ole="">
            <v:imagedata r:id="rId19" o:title=""/>
          </v:shape>
          <o:OLEObject Type="Embed" ProgID="Equation.DSMT4" ShapeID="_x0000_i1030" DrawAspect="Content" ObjectID="_1828423233" r:id="rId20"/>
        </w:object>
      </w:r>
      <w:r w:rsidR="00F26010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B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FE74AB" w:rsidRPr="00E81440">
        <w:rPr>
          <w:rFonts w:ascii="Times New Roman" w:hAnsi="Times New Roman"/>
          <w:position w:val="-4"/>
          <w:sz w:val="24"/>
          <w:szCs w:val="24"/>
        </w:rPr>
        <w:object w:dxaOrig="600" w:dyaOrig="260" w14:anchorId="3BD1ABBB">
          <v:shape id="_x0000_i1031" type="#_x0000_t75" style="width:29.9pt;height:12.9pt" o:ole="">
            <v:imagedata r:id="rId21" o:title=""/>
          </v:shape>
          <o:OLEObject Type="Embed" ProgID="Equation.DSMT4" ShapeID="_x0000_i1031" DrawAspect="Content" ObjectID="_1828423234" r:id="rId22"/>
        </w:object>
      </w:r>
      <w:r w:rsidR="00F26010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C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FE74AB" w:rsidRPr="00FE74AB">
        <w:rPr>
          <w:rFonts w:ascii="Times New Roman" w:hAnsi="Times New Roman"/>
          <w:sz w:val="24"/>
          <w:szCs w:val="24"/>
        </w:rPr>
        <w:t xml:space="preserve"> </w:t>
      </w:r>
      <w:r w:rsidR="00FE74AB" w:rsidRPr="00E81440">
        <w:rPr>
          <w:rFonts w:ascii="Times New Roman" w:hAnsi="Times New Roman"/>
          <w:position w:val="-4"/>
          <w:sz w:val="24"/>
          <w:szCs w:val="24"/>
        </w:rPr>
        <w:object w:dxaOrig="639" w:dyaOrig="260" w14:anchorId="2A12A9CB">
          <v:shape id="_x0000_i1032" type="#_x0000_t75" style="width:31.9pt;height:12.9pt" o:ole="">
            <v:imagedata r:id="rId23" o:title=""/>
          </v:shape>
          <o:OLEObject Type="Embed" ProgID="Equation.DSMT4" ShapeID="_x0000_i1032" DrawAspect="Content" ObjectID="_1828423235" r:id="rId24"/>
        </w:object>
      </w:r>
      <w:r w:rsidR="00F26010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D</w:t>
      </w:r>
      <w:r w:rsidR="00155A00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FE74AB" w:rsidRPr="00E81440">
        <w:rPr>
          <w:rFonts w:ascii="Times New Roman" w:hAnsi="Times New Roman"/>
          <w:position w:val="-4"/>
          <w:sz w:val="24"/>
          <w:szCs w:val="24"/>
        </w:rPr>
        <w:object w:dxaOrig="600" w:dyaOrig="260" w14:anchorId="2B5D5D5F">
          <v:shape id="_x0000_i1033" type="#_x0000_t75" style="width:29.9pt;height:12.9pt" o:ole="">
            <v:imagedata r:id="rId25" o:title=""/>
          </v:shape>
          <o:OLEObject Type="Embed" ProgID="Equation.DSMT4" ShapeID="_x0000_i1033" DrawAspect="Content" ObjectID="_1828423236" r:id="rId26"/>
        </w:object>
      </w:r>
      <w:r w:rsidR="00F26010" w:rsidRPr="00E81440">
        <w:rPr>
          <w:rFonts w:ascii="Times New Roman" w:hAnsi="Times New Roman"/>
          <w:sz w:val="24"/>
          <w:szCs w:val="24"/>
          <w:lang w:val="es-ES"/>
        </w:rPr>
        <w:t>.</w:t>
      </w:r>
    </w:p>
    <w:p w14:paraId="7DE2A006" w14:textId="364B0FE5" w:rsidR="00460CDF" w:rsidRPr="00E81440" w:rsidRDefault="00922A9C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outlineLvl w:val="0"/>
        <w:rPr>
          <w:rFonts w:ascii="Times New Roman" w:hAnsi="Times New Roman"/>
          <w:noProof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Câu 3.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 </w:t>
      </w:r>
      <w:r w:rsidR="00ED351F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>Đa thức</w:t>
      </w:r>
      <w:r w:rsidR="008A1083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 </w:t>
      </w:r>
      <w:r w:rsidR="009A0BB0" w:rsidRPr="00E81440">
        <w:rPr>
          <w:rFonts w:ascii="Times New Roman" w:hAnsi="Times New Roman"/>
          <w:position w:val="-6"/>
          <w:sz w:val="24"/>
          <w:szCs w:val="24"/>
        </w:rPr>
        <w:object w:dxaOrig="720" w:dyaOrig="340" w14:anchorId="502DA8F9">
          <v:shape id="_x0000_i1034" type="#_x0000_t75" style="width:36pt;height:17pt" o:ole="">
            <v:imagedata r:id="rId27" o:title=""/>
          </v:shape>
          <o:OLEObject Type="Embed" ProgID="Equation.DSMT4" ShapeID="_x0000_i1034" DrawAspect="Content" ObjectID="_1828423237" r:id="rId28"/>
        </w:object>
      </w:r>
      <w:r w:rsidR="00376278" w:rsidRPr="00E81440">
        <w:rPr>
          <w:rFonts w:ascii="Times New Roman" w:hAnsi="Times New Roman"/>
          <w:noProof/>
          <w:sz w:val="24"/>
          <w:szCs w:val="24"/>
          <w:lang w:val="en-US"/>
        </w:rPr>
        <w:t xml:space="preserve"> được phân tích thành tích của hai đa thức</w:t>
      </w:r>
    </w:p>
    <w:p w14:paraId="7A220734" w14:textId="0EC12DA9" w:rsidR="00F26010" w:rsidRPr="00E81440" w:rsidRDefault="00F26010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sz w:val="24"/>
          <w:szCs w:val="24"/>
          <w:lang w:val="es-ES"/>
        </w:rPr>
        <w:tab/>
      </w: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A</w:t>
      </w:r>
      <w:r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0C425E" w:rsidRPr="000C425E">
        <w:rPr>
          <w:rFonts w:ascii="Times New Roman" w:hAnsi="Times New Roman"/>
          <w:position w:val="-4"/>
          <w:sz w:val="24"/>
          <w:szCs w:val="24"/>
        </w:rPr>
        <w:object w:dxaOrig="200" w:dyaOrig="200" w14:anchorId="666842BA">
          <v:shape id="_x0000_i1035" type="#_x0000_t75" style="width:9.5pt;height:10.2pt" o:ole="">
            <v:imagedata r:id="rId29" o:title=""/>
          </v:shape>
          <o:OLEObject Type="Embed" ProgID="Equation.DSMT4" ShapeID="_x0000_i1035" DrawAspect="Content" ObjectID="_1828423238" r:id="rId30"/>
        </w:object>
      </w:r>
      <w:r w:rsidR="00B1571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76278" w:rsidRPr="00E81440">
        <w:rPr>
          <w:rFonts w:ascii="Times New Roman" w:hAnsi="Times New Roman"/>
          <w:sz w:val="24"/>
          <w:szCs w:val="24"/>
          <w:lang w:val="es-ES"/>
        </w:rPr>
        <w:t>và</w:t>
      </w:r>
      <w:r w:rsidR="00B15716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C425E" w:rsidRPr="000C425E">
        <w:rPr>
          <w:rFonts w:ascii="Times New Roman" w:hAnsi="Times New Roman"/>
          <w:position w:val="-6"/>
          <w:sz w:val="24"/>
          <w:szCs w:val="24"/>
        </w:rPr>
        <w:object w:dxaOrig="660" w:dyaOrig="279" w14:anchorId="1B573CA0">
          <v:shape id="_x0000_i1036" type="#_x0000_t75" style="width:33.3pt;height:13.6pt" o:ole="">
            <v:imagedata r:id="rId31" o:title=""/>
          </v:shape>
          <o:OLEObject Type="Embed" ProgID="Equation.DSMT4" ShapeID="_x0000_i1036" DrawAspect="Content" ObjectID="_1828423239" r:id="rId32"/>
        </w:object>
      </w:r>
      <w:r w:rsidRPr="00E81440">
        <w:rPr>
          <w:rFonts w:ascii="Times New Roman" w:hAnsi="Times New Roman"/>
          <w:sz w:val="24"/>
          <w:szCs w:val="24"/>
          <w:lang w:val="es-ES"/>
        </w:rPr>
        <w:tab/>
      </w: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B</w:t>
      </w:r>
      <w:r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9A0BB0" w:rsidRPr="009A0BB0">
        <w:rPr>
          <w:rFonts w:ascii="Times New Roman" w:hAnsi="Times New Roman"/>
          <w:position w:val="-4"/>
          <w:sz w:val="24"/>
          <w:szCs w:val="24"/>
        </w:rPr>
        <w:object w:dxaOrig="200" w:dyaOrig="200" w14:anchorId="50A1B774">
          <v:shape id="_x0000_i1037" type="#_x0000_t75" style="width:9.5pt;height:10.2pt" o:ole="">
            <v:imagedata r:id="rId33" o:title=""/>
          </v:shape>
          <o:OLEObject Type="Embed" ProgID="Equation.DSMT4" ShapeID="_x0000_i1037" DrawAspect="Content" ObjectID="_1828423240" r:id="rId34"/>
        </w:object>
      </w:r>
      <w:r w:rsidR="00B1571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76278" w:rsidRPr="00E81440">
        <w:rPr>
          <w:rFonts w:ascii="Times New Roman" w:hAnsi="Times New Roman"/>
          <w:sz w:val="24"/>
          <w:szCs w:val="24"/>
          <w:lang w:val="es-ES"/>
        </w:rPr>
        <w:t>và</w:t>
      </w:r>
      <w:r w:rsidR="00B15716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9A0BB0" w:rsidRPr="00E81440">
        <w:rPr>
          <w:rFonts w:ascii="Times New Roman" w:hAnsi="Times New Roman"/>
          <w:position w:val="-6"/>
          <w:sz w:val="24"/>
          <w:szCs w:val="24"/>
        </w:rPr>
        <w:object w:dxaOrig="680" w:dyaOrig="340" w14:anchorId="42CB3CC6">
          <v:shape id="_x0000_i1038" type="#_x0000_t75" style="width:33.95pt;height:17pt" o:ole="">
            <v:imagedata r:id="rId35" o:title=""/>
          </v:shape>
          <o:OLEObject Type="Embed" ProgID="Equation.DSMT4" ShapeID="_x0000_i1038" DrawAspect="Content" ObjectID="_1828423241" r:id="rId36"/>
        </w:object>
      </w:r>
      <w:r w:rsidRPr="00E81440">
        <w:rPr>
          <w:rFonts w:ascii="Times New Roman" w:hAnsi="Times New Roman"/>
          <w:sz w:val="24"/>
          <w:szCs w:val="24"/>
          <w:lang w:val="es-ES"/>
        </w:rPr>
        <w:t>.</w:t>
      </w:r>
      <w:r w:rsidRPr="00E81440">
        <w:rPr>
          <w:rFonts w:ascii="Times New Roman" w:hAnsi="Times New Roman"/>
          <w:sz w:val="24"/>
          <w:szCs w:val="24"/>
          <w:lang w:val="es-ES"/>
        </w:rPr>
        <w:tab/>
      </w: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C</w:t>
      </w:r>
      <w:r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0C425E" w:rsidRPr="00E81440">
        <w:rPr>
          <w:rFonts w:ascii="Times New Roman" w:hAnsi="Times New Roman"/>
          <w:position w:val="-4"/>
          <w:sz w:val="24"/>
          <w:szCs w:val="24"/>
        </w:rPr>
        <w:object w:dxaOrig="279" w:dyaOrig="320" w14:anchorId="01C6CFE6">
          <v:shape id="_x0000_i1039" type="#_x0000_t75" style="width:14.25pt;height:15.6pt" o:ole="">
            <v:imagedata r:id="rId37" o:title=""/>
          </v:shape>
          <o:OLEObject Type="Embed" ProgID="Equation.DSMT4" ShapeID="_x0000_i1039" DrawAspect="Content" ObjectID="_1828423242" r:id="rId38"/>
        </w:object>
      </w:r>
      <w:r w:rsidR="00B1571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76278" w:rsidRPr="00E81440">
        <w:rPr>
          <w:rFonts w:ascii="Times New Roman" w:hAnsi="Times New Roman"/>
          <w:sz w:val="24"/>
          <w:szCs w:val="24"/>
          <w:lang w:val="es-ES"/>
        </w:rPr>
        <w:t>và</w:t>
      </w:r>
      <w:r w:rsidR="00B15716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C425E" w:rsidRPr="00E81440">
        <w:rPr>
          <w:rFonts w:ascii="Times New Roman" w:hAnsi="Times New Roman"/>
          <w:position w:val="-4"/>
          <w:sz w:val="24"/>
          <w:szCs w:val="24"/>
        </w:rPr>
        <w:object w:dxaOrig="200" w:dyaOrig="200" w14:anchorId="19ABF47C">
          <v:shape id="_x0000_i1040" type="#_x0000_t75" style="width:9.5pt;height:9.5pt" o:ole="">
            <v:imagedata r:id="rId39" o:title=""/>
          </v:shape>
          <o:OLEObject Type="Embed" ProgID="Equation.DSMT4" ShapeID="_x0000_i1040" DrawAspect="Content" ObjectID="_1828423243" r:id="rId40"/>
        </w:object>
      </w:r>
      <w:r w:rsidRPr="00E81440">
        <w:rPr>
          <w:rFonts w:ascii="Times New Roman" w:hAnsi="Times New Roman"/>
          <w:sz w:val="24"/>
          <w:szCs w:val="24"/>
          <w:lang w:val="es-ES"/>
        </w:rPr>
        <w:t>.</w:t>
      </w:r>
      <w:r w:rsidRPr="00E81440">
        <w:rPr>
          <w:rFonts w:ascii="Times New Roman" w:hAnsi="Times New Roman"/>
          <w:sz w:val="24"/>
          <w:szCs w:val="24"/>
          <w:lang w:val="es-ES"/>
        </w:rPr>
        <w:tab/>
      </w: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D</w:t>
      </w:r>
      <w:r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0C425E" w:rsidRPr="00E81440">
        <w:rPr>
          <w:rFonts w:ascii="Times New Roman" w:hAnsi="Times New Roman"/>
          <w:position w:val="-4"/>
          <w:sz w:val="24"/>
          <w:szCs w:val="24"/>
        </w:rPr>
        <w:object w:dxaOrig="279" w:dyaOrig="320" w14:anchorId="79D41BE1">
          <v:shape id="_x0000_i1041" type="#_x0000_t75" style="width:14.25pt;height:15.6pt" o:ole="">
            <v:imagedata r:id="rId41" o:title=""/>
          </v:shape>
          <o:OLEObject Type="Embed" ProgID="Equation.DSMT4" ShapeID="_x0000_i1041" DrawAspect="Content" ObjectID="_1828423244" r:id="rId42"/>
        </w:object>
      </w:r>
      <w:r w:rsidR="00B1571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76278" w:rsidRPr="00E81440">
        <w:rPr>
          <w:rFonts w:ascii="Times New Roman" w:hAnsi="Times New Roman"/>
          <w:sz w:val="24"/>
          <w:szCs w:val="24"/>
          <w:lang w:val="es-ES"/>
        </w:rPr>
        <w:t>và</w:t>
      </w:r>
      <w:r w:rsidR="00B15716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C425E" w:rsidRPr="00E81440">
        <w:rPr>
          <w:rFonts w:ascii="Times New Roman" w:hAnsi="Times New Roman"/>
          <w:position w:val="-6"/>
          <w:sz w:val="24"/>
          <w:szCs w:val="24"/>
        </w:rPr>
        <w:object w:dxaOrig="580" w:dyaOrig="279" w14:anchorId="68934DB5">
          <v:shape id="_x0000_i1042" type="#_x0000_t75" style="width:28.55pt;height:14.25pt" o:ole="">
            <v:imagedata r:id="rId43" o:title=""/>
          </v:shape>
          <o:OLEObject Type="Embed" ProgID="Equation.DSMT4" ShapeID="_x0000_i1042" DrawAspect="Content" ObjectID="_1828423245" r:id="rId44"/>
        </w:object>
      </w:r>
      <w:r w:rsidRPr="00E81440">
        <w:rPr>
          <w:rFonts w:ascii="Times New Roman" w:hAnsi="Times New Roman"/>
          <w:sz w:val="24"/>
          <w:szCs w:val="24"/>
          <w:lang w:val="es-ES"/>
        </w:rPr>
        <w:t>.</w:t>
      </w:r>
    </w:p>
    <w:p w14:paraId="067B4E01" w14:textId="340BC5CE" w:rsidR="007B1E60" w:rsidRPr="00E81440" w:rsidRDefault="00922A9C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Câu 4.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Dữ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liệu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thu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được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cho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câu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hỏi “Bạn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nặng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bao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nhiêu kg</w:t>
      </w:r>
      <w:r w:rsidR="00290657" w:rsidRPr="00E81440">
        <w:rPr>
          <w:rFonts w:ascii="Times New Roman" w:hAnsi="Times New Roman"/>
          <w:sz w:val="24"/>
          <w:szCs w:val="24"/>
          <w:lang w:val="es-ES"/>
        </w:rPr>
        <w:t>?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” thuộc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loại</w:t>
      </w:r>
      <w:r w:rsidR="00C171F2" w:rsidRPr="00E81440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s-ES"/>
        </w:rPr>
        <w:t>nào?</w:t>
      </w:r>
    </w:p>
    <w:p w14:paraId="436C366F" w14:textId="4FAE7240" w:rsidR="001C7880" w:rsidRPr="00E81440" w:rsidRDefault="00E81440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ind w:left="645" w:hanging="360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A.</w:t>
      </w:r>
      <w:r w:rsidR="006E5C15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n-US"/>
        </w:rPr>
        <w:t>Số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n-US"/>
        </w:rPr>
        <w:t>liệ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n-US"/>
        </w:rPr>
        <w:t>rời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672D8" w:rsidRPr="00E81440">
        <w:rPr>
          <w:rFonts w:ascii="Times New Roman" w:hAnsi="Times New Roman"/>
          <w:sz w:val="24"/>
          <w:szCs w:val="24"/>
          <w:lang w:val="en-US"/>
        </w:rPr>
        <w:t xml:space="preserve">rạc. 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1C7880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B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6E5C15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Số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iệ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iên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ục</w:t>
      </w:r>
      <w:r w:rsidR="00F57780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</w:p>
    <w:p w14:paraId="29711166" w14:textId="1DFBE7E5" w:rsidR="00922A9C" w:rsidRPr="00E81440" w:rsidRDefault="000C425E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ind w:left="645" w:hanging="36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color w:val="0000FF"/>
          <w:sz w:val="24"/>
          <w:szCs w:val="24"/>
          <w:lang w:val="en-US"/>
        </w:rPr>
        <w:t>C</w:t>
      </w:r>
      <w:r w:rsidR="00E81440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="006E5C15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Dữ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iệ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khô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à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số, khô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hể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sắp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hứ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ự</w:t>
      </w:r>
      <w:r w:rsidR="00F57780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s-ES"/>
        </w:rPr>
        <w:t>D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6E5C15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Dữ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iệ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không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là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số, có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hể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sắp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hứ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C7880" w:rsidRPr="00E81440">
        <w:rPr>
          <w:rFonts w:ascii="Times New Roman" w:hAnsi="Times New Roman"/>
          <w:sz w:val="24"/>
          <w:szCs w:val="24"/>
          <w:lang w:val="en-US"/>
        </w:rPr>
        <w:t>tự</w:t>
      </w:r>
      <w:r w:rsidR="00374E17" w:rsidRPr="00E81440">
        <w:rPr>
          <w:rFonts w:ascii="Times New Roman" w:hAnsi="Times New Roman"/>
          <w:sz w:val="24"/>
          <w:szCs w:val="24"/>
          <w:lang w:val="es-ES"/>
        </w:rPr>
        <w:t>.</w:t>
      </w:r>
    </w:p>
    <w:p w14:paraId="71B53E0F" w14:textId="2A6D346E" w:rsidR="009A32DC" w:rsidRPr="00833534" w:rsidRDefault="003C5BAB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b/>
          <w:color w:val="0000FF"/>
          <w:spacing w:val="-6"/>
          <w:sz w:val="24"/>
          <w:szCs w:val="24"/>
          <w:lang w:val="en-US"/>
        </w:rPr>
      </w:pPr>
      <w:r w:rsidRPr="00833534">
        <w:rPr>
          <w:rFonts w:ascii="Times New Roman" w:hAnsi="Times New Roman"/>
          <w:b/>
          <w:color w:val="0000FF"/>
          <w:spacing w:val="-6"/>
          <w:sz w:val="24"/>
          <w:szCs w:val="24"/>
          <w:lang w:val="en-US"/>
        </w:rPr>
        <w:t>Câu</w:t>
      </w:r>
      <w:r w:rsidR="006E5C15" w:rsidRPr="00833534">
        <w:rPr>
          <w:rFonts w:ascii="Times New Roman" w:hAnsi="Times New Roman"/>
          <w:b/>
          <w:color w:val="0000FF"/>
          <w:spacing w:val="-6"/>
          <w:sz w:val="24"/>
          <w:szCs w:val="24"/>
          <w:lang w:val="en-US"/>
        </w:rPr>
        <w:t xml:space="preserve"> </w:t>
      </w:r>
      <w:r w:rsidR="00922A9C" w:rsidRPr="00833534">
        <w:rPr>
          <w:rFonts w:ascii="Times New Roman" w:hAnsi="Times New Roman"/>
          <w:b/>
          <w:color w:val="0000FF"/>
          <w:spacing w:val="-6"/>
          <w:sz w:val="24"/>
          <w:szCs w:val="24"/>
          <w:lang w:val="en-US"/>
        </w:rPr>
        <w:t>5.</w:t>
      </w:r>
      <w:r w:rsidRPr="00833534">
        <w:rPr>
          <w:rFonts w:ascii="Times New Roman" w:hAnsi="Times New Roman"/>
          <w:b/>
          <w:color w:val="0000FF"/>
          <w:spacing w:val="-6"/>
          <w:sz w:val="24"/>
          <w:szCs w:val="24"/>
          <w:lang w:val="en-U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Tam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giác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E81440" w:rsidRPr="00833534">
        <w:rPr>
          <w:rFonts w:ascii="Times New Roman" w:hAnsi="Times New Roman"/>
          <w:spacing w:val="-6"/>
          <w:position w:val="-4"/>
          <w:sz w:val="24"/>
          <w:szCs w:val="24"/>
        </w:rPr>
        <w:object w:dxaOrig="620" w:dyaOrig="260" w14:anchorId="0A5506D9">
          <v:shape id="_x0000_i1043" type="#_x0000_t75" style="width:30.55pt;height:12.9pt" o:ole="">
            <v:imagedata r:id="rId45" o:title=""/>
          </v:shape>
          <o:OLEObject Type="Embed" ProgID="Equation.DSMT4" ShapeID="_x0000_i1043" DrawAspect="Content" ObjectID="_1828423246" r:id="rId46"/>
        </w:objec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nhọn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c</w:t>
      </w:r>
      <w:r w:rsidR="00290657" w:rsidRPr="00833534">
        <w:rPr>
          <w:rFonts w:ascii="Times New Roman" w:hAnsi="Times New Roman"/>
          <w:spacing w:val="-6"/>
          <w:sz w:val="24"/>
          <w:szCs w:val="24"/>
          <w:lang w:val="es-ES"/>
        </w:rPr>
        <w:t>ó</w:t>
      </w:r>
      <w:r w:rsidR="00E81440" w:rsidRPr="00833534">
        <w:rPr>
          <w:rFonts w:ascii="Times New Roman" w:hAnsi="Times New Roman"/>
          <w:spacing w:val="-6"/>
          <w:position w:val="-4"/>
          <w:sz w:val="24"/>
          <w:szCs w:val="24"/>
        </w:rPr>
        <w:object w:dxaOrig="320" w:dyaOrig="260" w14:anchorId="3600768F">
          <v:shape id="_x0000_i1044" type="#_x0000_t75" style="width:15.6pt;height:12.9pt" o:ole="">
            <v:imagedata r:id="rId47" o:title=""/>
          </v:shape>
          <o:OLEObject Type="Embed" ProgID="Equation.DSMT4" ShapeID="_x0000_i1044" DrawAspect="Content" ObjectID="_1828423247" r:id="rId48"/>
        </w:objec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và</w:t>
      </w:r>
      <w:r w:rsidR="00D95E37"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E81440" w:rsidRPr="00833534">
        <w:rPr>
          <w:rFonts w:ascii="Times New Roman" w:hAnsi="Times New Roman"/>
          <w:spacing w:val="-6"/>
          <w:position w:val="-4"/>
          <w:sz w:val="24"/>
          <w:szCs w:val="24"/>
        </w:rPr>
        <w:object w:dxaOrig="279" w:dyaOrig="260" w14:anchorId="2A350B46">
          <v:shape id="_x0000_i1045" type="#_x0000_t75" style="width:14.25pt;height:12.9pt" o:ole="">
            <v:imagedata r:id="rId49" o:title=""/>
          </v:shape>
          <o:OLEObject Type="Embed" ProgID="Equation.DSMT4" ShapeID="_x0000_i1045" DrawAspect="Content" ObjectID="_1828423248" r:id="rId50"/>
        </w:objec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lần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lượt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là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trung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điểm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của</w:t>
      </w:r>
      <w:r w:rsidR="006E5C15"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E81440" w:rsidRPr="00833534">
        <w:rPr>
          <w:rFonts w:ascii="Times New Roman" w:hAnsi="Times New Roman"/>
          <w:spacing w:val="-6"/>
          <w:position w:val="-4"/>
          <w:sz w:val="24"/>
          <w:szCs w:val="24"/>
        </w:rPr>
        <w:object w:dxaOrig="440" w:dyaOrig="260" w14:anchorId="521559BD">
          <v:shape id="_x0000_i1046" type="#_x0000_t75" style="width:21.75pt;height:12.9pt" o:ole="">
            <v:imagedata r:id="rId51" o:title=""/>
          </v:shape>
          <o:OLEObject Type="Embed" ProgID="Equation.DSMT4" ShapeID="_x0000_i1046" DrawAspect="Content" ObjectID="_1828423249" r:id="rId52"/>
        </w:object>
      </w:r>
      <w:r w:rsidRPr="00833534">
        <w:rPr>
          <w:rFonts w:ascii="Times New Roman" w:hAnsi="Times New Roman"/>
          <w:spacing w:val="-6"/>
          <w:position w:val="-4"/>
          <w:sz w:val="24"/>
          <w:szCs w:val="24"/>
          <w:lang w:val="en-U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và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E81440" w:rsidRPr="00833534">
        <w:rPr>
          <w:rFonts w:ascii="Times New Roman" w:hAnsi="Times New Roman"/>
          <w:spacing w:val="-6"/>
          <w:position w:val="-4"/>
          <w:sz w:val="24"/>
          <w:szCs w:val="24"/>
        </w:rPr>
        <w:object w:dxaOrig="480" w:dyaOrig="260" w14:anchorId="49AA0E6F">
          <v:shape id="_x0000_i1047" type="#_x0000_t75" style="width:23.75pt;height:12.9pt" o:ole="">
            <v:imagedata r:id="rId53" o:title=""/>
          </v:shape>
          <o:OLEObject Type="Embed" ProgID="Equation.DSMT4" ShapeID="_x0000_i1047" DrawAspect="Content" ObjectID="_1828423250" r:id="rId54"/>
        </w:object>
      </w:r>
      <w:r w:rsidRPr="00833534">
        <w:rPr>
          <w:rFonts w:ascii="Times New Roman" w:hAnsi="Times New Roman"/>
          <w:spacing w:val="-6"/>
          <w:position w:val="-4"/>
          <w:sz w:val="24"/>
          <w:szCs w:val="24"/>
          <w:lang w:val="en-U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Khẳng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định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nào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sau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spacing w:val="-6"/>
          <w:sz w:val="24"/>
          <w:szCs w:val="24"/>
          <w:lang w:val="es-ES"/>
        </w:rPr>
        <w:t>đây</w:t>
      </w:r>
      <w:r w:rsidRPr="00833534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r w:rsidR="001C7880" w:rsidRPr="00833534">
        <w:rPr>
          <w:rFonts w:ascii="Times New Roman" w:hAnsi="Times New Roman"/>
          <w:bCs/>
          <w:spacing w:val="-6"/>
          <w:sz w:val="24"/>
          <w:szCs w:val="24"/>
          <w:lang w:val="es-ES"/>
        </w:rPr>
        <w:t>đúng?</w:t>
      </w:r>
    </w:p>
    <w:p w14:paraId="511AB4A4" w14:textId="2A608149" w:rsidR="0085136F" w:rsidRPr="00E81440" w:rsidRDefault="0085136F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A</w:t>
      </w:r>
      <w:r w:rsidR="00922A9C" w:rsidRPr="00E81440">
        <w:rPr>
          <w:rFonts w:ascii="Times New Roman" w:hAnsi="Times New Roman"/>
          <w:sz w:val="24"/>
          <w:szCs w:val="24"/>
          <w:lang w:val="en-US"/>
        </w:rPr>
        <w:t>.</w:t>
      </w:r>
      <w:r w:rsidR="00154F5B" w:rsidRPr="00154F5B">
        <w:rPr>
          <w:rFonts w:ascii="Times New Roman" w:hAnsi="Times New Roman"/>
          <w:position w:val="-4"/>
          <w:sz w:val="24"/>
          <w:szCs w:val="24"/>
        </w:rPr>
        <w:object w:dxaOrig="499" w:dyaOrig="260" w14:anchorId="0DEC69BB">
          <v:shape id="_x0000_i1048" type="#_x0000_t75" style="width:24.45pt;height:12.9pt" o:ole="">
            <v:imagedata r:id="rId55" o:title=""/>
          </v:shape>
          <o:OLEObject Type="Embed" ProgID="Equation.DSMT4" ShapeID="_x0000_i1048" DrawAspect="Content" ObjectID="_1828423251" r:id="rId56"/>
        </w:object>
      </w:r>
      <w:r w:rsidR="00154F5B">
        <w:rPr>
          <w:rFonts w:ascii="Times New Roman" w:hAnsi="Times New Roman"/>
          <w:sz w:val="24"/>
          <w:szCs w:val="24"/>
          <w:lang w:val="en-US"/>
        </w:rPr>
        <w:t>//</w:t>
      </w:r>
      <w:r w:rsidR="00154F5B" w:rsidRPr="00CE3540">
        <w:rPr>
          <w:position w:val="-4"/>
        </w:rPr>
        <w:object w:dxaOrig="440" w:dyaOrig="260" w14:anchorId="73F3679A">
          <v:shape id="_x0000_i1049" type="#_x0000_t75" style="width:21.75pt;height:12.9pt" o:ole="">
            <v:imagedata r:id="rId57" o:title=""/>
          </v:shape>
          <o:OLEObject Type="Embed" ProgID="Equation.DSMT4" ShapeID="_x0000_i1049" DrawAspect="Content" ObjectID="_1828423252" r:id="rId58"/>
        </w:object>
      </w:r>
      <w:r w:rsidR="00B72CCD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B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154F5B" w:rsidRPr="00154F5B">
        <w:rPr>
          <w:rFonts w:ascii="Times New Roman" w:hAnsi="Times New Roman"/>
          <w:position w:val="-4"/>
          <w:sz w:val="24"/>
          <w:szCs w:val="24"/>
        </w:rPr>
        <w:object w:dxaOrig="499" w:dyaOrig="260" w14:anchorId="2132B613">
          <v:shape id="_x0000_i1050" type="#_x0000_t75" style="width:24.45pt;height:12.9pt" o:ole="">
            <v:imagedata r:id="rId59" o:title=""/>
          </v:shape>
          <o:OLEObject Type="Embed" ProgID="Equation.DSMT4" ShapeID="_x0000_i1050" DrawAspect="Content" ObjectID="_1828423253" r:id="rId60"/>
        </w:object>
      </w:r>
      <w:r w:rsidR="00154F5B">
        <w:rPr>
          <w:rFonts w:ascii="Times New Roman" w:hAnsi="Times New Roman"/>
          <w:sz w:val="24"/>
          <w:szCs w:val="24"/>
          <w:lang w:val="en-US"/>
        </w:rPr>
        <w:t>//</w:t>
      </w:r>
      <w:r w:rsidR="00154F5B" w:rsidRPr="00CE3540">
        <w:rPr>
          <w:position w:val="-4"/>
        </w:rPr>
        <w:object w:dxaOrig="440" w:dyaOrig="260" w14:anchorId="6730C28B">
          <v:shape id="_x0000_i1051" type="#_x0000_t75" style="width:21.75pt;height:12.9pt" o:ole="">
            <v:imagedata r:id="rId61" o:title=""/>
          </v:shape>
          <o:OLEObject Type="Embed" ProgID="Equation.DSMT4" ShapeID="_x0000_i1051" DrawAspect="Content" ObjectID="_1828423254" r:id="rId62"/>
        </w:object>
      </w:r>
      <w:r w:rsidR="00B72CCD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C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154F5B" w:rsidRPr="00154F5B">
        <w:rPr>
          <w:rFonts w:ascii="Times New Roman" w:hAnsi="Times New Roman"/>
          <w:position w:val="-4"/>
          <w:sz w:val="24"/>
          <w:szCs w:val="24"/>
        </w:rPr>
        <w:object w:dxaOrig="499" w:dyaOrig="260" w14:anchorId="4890CE99">
          <v:shape id="_x0000_i1052" type="#_x0000_t75" style="width:24.45pt;height:12.9pt" o:ole="">
            <v:imagedata r:id="rId63" o:title=""/>
          </v:shape>
          <o:OLEObject Type="Embed" ProgID="Equation.DSMT4" ShapeID="_x0000_i1052" DrawAspect="Content" ObjectID="_1828423255" r:id="rId64"/>
        </w:object>
      </w:r>
      <w:r w:rsidR="00154F5B">
        <w:rPr>
          <w:rFonts w:ascii="Times New Roman" w:hAnsi="Times New Roman"/>
          <w:sz w:val="24"/>
          <w:szCs w:val="24"/>
          <w:lang w:val="en-US"/>
        </w:rPr>
        <w:t>//</w:t>
      </w:r>
      <w:r w:rsidR="00154F5B" w:rsidRPr="00CE3540">
        <w:rPr>
          <w:position w:val="-4"/>
        </w:rPr>
        <w:object w:dxaOrig="460" w:dyaOrig="260" w14:anchorId="31FA14ED">
          <v:shape id="_x0000_i1053" type="#_x0000_t75" style="width:23.1pt;height:12.9pt" o:ole="">
            <v:imagedata r:id="rId65" o:title=""/>
          </v:shape>
          <o:OLEObject Type="Embed" ProgID="Equation.DSMT4" ShapeID="_x0000_i1053" DrawAspect="Content" ObjectID="_1828423256" r:id="rId66"/>
        </w:object>
      </w:r>
      <w:r w:rsidR="00B72CCD" w:rsidRPr="00E81440">
        <w:rPr>
          <w:rFonts w:ascii="Times New Roman" w:hAnsi="Times New Roman"/>
          <w:sz w:val="24"/>
          <w:szCs w:val="24"/>
          <w:lang w:val="es-ES"/>
        </w:rPr>
        <w:t>.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ab/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D</w:t>
      </w:r>
      <w:r w:rsidR="00922A9C" w:rsidRPr="00E81440">
        <w:rPr>
          <w:rFonts w:ascii="Times New Roman" w:hAnsi="Times New Roman"/>
          <w:sz w:val="24"/>
          <w:szCs w:val="24"/>
          <w:lang w:val="es-ES"/>
        </w:rPr>
        <w:t xml:space="preserve">. </w:t>
      </w:r>
      <w:r w:rsidR="00E81440" w:rsidRPr="00E81440">
        <w:rPr>
          <w:rFonts w:ascii="Times New Roman" w:hAnsi="Times New Roman"/>
          <w:position w:val="-4"/>
          <w:sz w:val="24"/>
          <w:szCs w:val="24"/>
        </w:rPr>
        <w:object w:dxaOrig="1200" w:dyaOrig="260" w14:anchorId="13EABB05">
          <v:shape id="_x0000_i1054" type="#_x0000_t75" style="width:59.75pt;height:12.9pt" o:ole="">
            <v:imagedata r:id="rId67" o:title=""/>
          </v:shape>
          <o:OLEObject Type="Embed" ProgID="Equation.DSMT4" ShapeID="_x0000_i1054" DrawAspect="Content" ObjectID="_1828423257" r:id="rId68"/>
        </w:object>
      </w:r>
      <w:r w:rsidR="00B72CCD" w:rsidRPr="00E81440">
        <w:rPr>
          <w:rFonts w:ascii="Times New Roman" w:hAnsi="Times New Roman"/>
          <w:sz w:val="24"/>
          <w:szCs w:val="24"/>
          <w:lang w:val="es-ES"/>
        </w:rPr>
        <w:t>.</w:t>
      </w:r>
    </w:p>
    <w:p w14:paraId="37145A64" w14:textId="61473482" w:rsidR="00E81440" w:rsidRPr="00E81440" w:rsidRDefault="00E81440" w:rsidP="00D95E37">
      <w:pPr>
        <w:pStyle w:val="NormalWeb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 w:line="276" w:lineRule="auto"/>
        <w:rPr>
          <w:b/>
          <w:color w:val="0000FF"/>
        </w:rPr>
      </w:pPr>
      <w:r w:rsidRPr="00E81440">
        <w:rPr>
          <w:b/>
          <w:color w:val="0000FF"/>
        </w:rPr>
        <w:t xml:space="preserve">Câu 6. </w:t>
      </w:r>
      <w:r w:rsidR="009B4E7B">
        <w:t xml:space="preserve">Cho tam giác </w:t>
      </w:r>
      <w:r w:rsidR="009B4E7B" w:rsidRPr="00025957">
        <w:rPr>
          <w:position w:val="-4"/>
        </w:rPr>
        <w:object w:dxaOrig="620" w:dyaOrig="260" w14:anchorId="16A5D8DD">
          <v:shape id="_x0000_i1055" type="#_x0000_t75" style="width:30.55pt;height:12.9pt" o:ole="">
            <v:imagedata r:id="rId69" o:title=""/>
          </v:shape>
          <o:OLEObject Type="Embed" ProgID="Equation.DSMT4" ShapeID="_x0000_i1055" DrawAspect="Content" ObjectID="_1828423258" r:id="rId70"/>
        </w:object>
      </w:r>
      <w:r w:rsidR="009B4E7B">
        <w:t xml:space="preserve"> có </w:t>
      </w:r>
      <w:r w:rsidR="009B4E7B" w:rsidRPr="00025957">
        <w:rPr>
          <w:position w:val="-4"/>
        </w:rPr>
        <w:object w:dxaOrig="380" w:dyaOrig="260" w14:anchorId="4298F1A8">
          <v:shape id="_x0000_i1056" type="#_x0000_t75" style="width:19pt;height:12.9pt" o:ole="">
            <v:imagedata r:id="rId71" o:title=""/>
          </v:shape>
          <o:OLEObject Type="Embed" ProgID="Equation.DSMT4" ShapeID="_x0000_i1056" DrawAspect="Content" ObjectID="_1828423259" r:id="rId72"/>
        </w:object>
      </w:r>
      <w:r w:rsidR="009B4E7B">
        <w:t xml:space="preserve"> là đường phân giác trong góc </w:t>
      </w:r>
      <w:r w:rsidR="009B4E7B" w:rsidRPr="00025957">
        <w:rPr>
          <w:position w:val="-4"/>
        </w:rPr>
        <w:object w:dxaOrig="620" w:dyaOrig="260" w14:anchorId="7BFC4E52">
          <v:shape id="_x0000_i1057" type="#_x0000_t75" style="width:30.55pt;height:12.9pt" o:ole="">
            <v:imagedata r:id="rId73" o:title=""/>
          </v:shape>
          <o:OLEObject Type="Embed" ProgID="Equation.DSMT4" ShapeID="_x0000_i1057" DrawAspect="Content" ObjectID="_1828423260" r:id="rId74"/>
        </w:object>
      </w:r>
      <w:r w:rsidRPr="00E81440">
        <w:t xml:space="preserve"> </w:t>
      </w:r>
      <w:r w:rsidR="007B1348">
        <w:t>(</w:t>
      </w:r>
      <w:r w:rsidRPr="00E81440">
        <w:t>hình bên</w:t>
      </w:r>
      <w:r w:rsidR="007B1348">
        <w:t>)</w:t>
      </w:r>
      <w:r w:rsidRPr="00E81440">
        <w:t xml:space="preserve">, giá trị của </w:t>
      </w:r>
      <w:r w:rsidRPr="00E81440">
        <w:rPr>
          <w:position w:val="-4"/>
        </w:rPr>
        <w:object w:dxaOrig="200" w:dyaOrig="200" w14:anchorId="4B660994">
          <v:shape id="_x0000_i1058" type="#_x0000_t75" style="width:9.5pt;height:9.5pt" o:ole="">
            <v:imagedata r:id="rId75" o:title=""/>
          </v:shape>
          <o:OLEObject Type="Embed" ProgID="Equation.DSMT4" ShapeID="_x0000_i1058" DrawAspect="Content" ObjectID="_1828423261" r:id="rId76"/>
        </w:object>
      </w:r>
      <w:r w:rsidR="00B97088">
        <w:t xml:space="preserve"> </w:t>
      </w:r>
      <w:r w:rsidRPr="00E81440">
        <w:t>là</w:t>
      </w:r>
    </w:p>
    <w:p w14:paraId="22DC7A9B" w14:textId="03B6455C" w:rsidR="00E81440" w:rsidRPr="00E81440" w:rsidRDefault="00833534" w:rsidP="00D95E37">
      <w:pPr>
        <w:pStyle w:val="NormalWeb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 w:line="276" w:lineRule="auto"/>
      </w:pPr>
      <w:r w:rsidRPr="009B4E7B">
        <w:rPr>
          <w:noProof/>
        </w:rPr>
        <w:drawing>
          <wp:anchor distT="0" distB="0" distL="114300" distR="114300" simplePos="0" relativeHeight="251666944" behindDoc="0" locked="0" layoutInCell="1" allowOverlap="1" wp14:anchorId="2217F508" wp14:editId="6FFC14A7">
            <wp:simplePos x="0" y="0"/>
            <wp:positionH relativeFrom="column">
              <wp:posOffset>4705985</wp:posOffset>
            </wp:positionH>
            <wp:positionV relativeFrom="paragraph">
              <wp:posOffset>6758</wp:posOffset>
            </wp:positionV>
            <wp:extent cx="1849120" cy="1268730"/>
            <wp:effectExtent l="0" t="0" r="0" b="0"/>
            <wp:wrapSquare wrapText="bothSides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1440" w:rsidRPr="00E81440">
        <w:rPr>
          <w:b/>
          <w:color w:val="0000FF"/>
        </w:rPr>
        <w:t xml:space="preserve">     A</w:t>
      </w:r>
      <w:r w:rsidR="00E81440" w:rsidRPr="00E81440">
        <w:t xml:space="preserve">. </w:t>
      </w:r>
      <w:r w:rsidR="00EF46CA" w:rsidRPr="00EF46CA">
        <w:rPr>
          <w:position w:val="-24"/>
        </w:rPr>
        <w:object w:dxaOrig="540" w:dyaOrig="660" w14:anchorId="248A4484">
          <v:shape id="_x0000_i1059" type="#_x0000_t75" style="width:27.15pt;height:31.9pt" o:ole="">
            <v:imagedata r:id="rId78" o:title=""/>
          </v:shape>
          <o:OLEObject Type="Embed" ProgID="Equation.DSMT4" ShapeID="_x0000_i1059" DrawAspect="Content" ObjectID="_1828423262" r:id="rId79"/>
        </w:object>
      </w:r>
      <w:r w:rsidR="00E81440" w:rsidRPr="00E81440">
        <w:rPr>
          <w:lang w:val="vi-VN"/>
        </w:rPr>
        <w:t>.</w:t>
      </w:r>
      <w:r w:rsidR="00E81440" w:rsidRPr="00E81440">
        <w:tab/>
      </w:r>
      <w:r w:rsidR="00E81440" w:rsidRPr="00E81440">
        <w:rPr>
          <w:b/>
          <w:color w:val="0000FF"/>
        </w:rPr>
        <w:t>B</w:t>
      </w:r>
      <w:r w:rsidR="00E81440" w:rsidRPr="00E81440">
        <w:t xml:space="preserve">. </w:t>
      </w:r>
      <w:r w:rsidR="00EF46CA" w:rsidRPr="00EF46CA">
        <w:rPr>
          <w:position w:val="-24"/>
        </w:rPr>
        <w:object w:dxaOrig="340" w:dyaOrig="660" w14:anchorId="677335F2">
          <v:shape id="_x0000_i1060" type="#_x0000_t75" style="width:17pt;height:31.9pt" o:ole="">
            <v:imagedata r:id="rId80" o:title=""/>
          </v:shape>
          <o:OLEObject Type="Embed" ProgID="Equation.DSMT4" ShapeID="_x0000_i1060" DrawAspect="Content" ObjectID="_1828423263" r:id="rId81"/>
        </w:object>
      </w:r>
      <w:r w:rsidR="00E81440" w:rsidRPr="00E81440">
        <w:rPr>
          <w:lang w:val="vi-VN"/>
        </w:rPr>
        <w:t>.</w:t>
      </w:r>
      <w:r w:rsidR="00E81440" w:rsidRPr="00E81440">
        <w:rPr>
          <w:lang w:val="vi-VN"/>
        </w:rPr>
        <w:tab/>
      </w:r>
    </w:p>
    <w:p w14:paraId="7FADD8E0" w14:textId="4A89DA9A" w:rsidR="00E81440" w:rsidRPr="00E81440" w:rsidRDefault="00E81440" w:rsidP="00D95E37">
      <w:pPr>
        <w:tabs>
          <w:tab w:val="left" w:pos="278"/>
          <w:tab w:val="left" w:pos="2580"/>
          <w:tab w:val="left" w:pos="5238"/>
          <w:tab w:val="left" w:pos="7659"/>
        </w:tabs>
        <w:spacing w:after="0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</w:rPr>
        <w:t xml:space="preserve">     C</w:t>
      </w:r>
      <w:r w:rsidRPr="00E81440">
        <w:rPr>
          <w:rFonts w:ascii="Times New Roman" w:hAnsi="Times New Roman"/>
          <w:sz w:val="24"/>
          <w:szCs w:val="24"/>
        </w:rPr>
        <w:t xml:space="preserve">. </w:t>
      </w:r>
      <w:r w:rsidR="00EF46CA" w:rsidRPr="00EF46CA">
        <w:rPr>
          <w:rFonts w:ascii="Times New Roman" w:hAnsi="Times New Roman"/>
          <w:position w:val="-4"/>
          <w:sz w:val="24"/>
          <w:szCs w:val="24"/>
        </w:rPr>
        <w:object w:dxaOrig="180" w:dyaOrig="240" w14:anchorId="49E97562">
          <v:shape id="_x0000_i1061" type="#_x0000_t75" style="width:8.85pt;height:12.25pt" o:ole="">
            <v:imagedata r:id="rId82" o:title=""/>
          </v:shape>
          <o:OLEObject Type="Embed" ProgID="Equation.DSMT4" ShapeID="_x0000_i1061" DrawAspect="Content" ObjectID="_1828423264" r:id="rId83"/>
        </w:object>
      </w:r>
      <w:r w:rsidRPr="00E81440">
        <w:rPr>
          <w:rFonts w:ascii="Times New Roman" w:hAnsi="Times New Roman"/>
          <w:sz w:val="24"/>
          <w:szCs w:val="24"/>
        </w:rPr>
        <w:t>.</w:t>
      </w:r>
      <w:r w:rsidRPr="00E81440">
        <w:rPr>
          <w:rFonts w:ascii="Times New Roman" w:hAnsi="Times New Roman"/>
          <w:sz w:val="24"/>
          <w:szCs w:val="24"/>
        </w:rPr>
        <w:tab/>
      </w:r>
      <w:r w:rsidRPr="00E81440">
        <w:rPr>
          <w:rFonts w:ascii="Times New Roman" w:hAnsi="Times New Roman"/>
          <w:b/>
          <w:color w:val="0000FF"/>
          <w:sz w:val="24"/>
          <w:szCs w:val="24"/>
        </w:rPr>
        <w:t>D</w:t>
      </w:r>
      <w:r w:rsidRPr="00E81440">
        <w:rPr>
          <w:rFonts w:ascii="Times New Roman" w:hAnsi="Times New Roman"/>
          <w:sz w:val="24"/>
          <w:szCs w:val="24"/>
        </w:rPr>
        <w:t xml:space="preserve">. </w:t>
      </w:r>
      <w:r w:rsidR="00B97088" w:rsidRPr="00E81440">
        <w:rPr>
          <w:rFonts w:ascii="Times New Roman" w:hAnsi="Times New Roman"/>
          <w:position w:val="-10"/>
          <w:sz w:val="24"/>
          <w:szCs w:val="24"/>
        </w:rPr>
        <w:object w:dxaOrig="360" w:dyaOrig="320" w14:anchorId="1C48FCBB">
          <v:shape id="_x0000_i1062" type="#_x0000_t75" style="width:18.35pt;height:15.6pt" o:ole="">
            <v:imagedata r:id="rId84" o:title=""/>
          </v:shape>
          <o:OLEObject Type="Embed" ProgID="Equation.DSMT4" ShapeID="_x0000_i1062" DrawAspect="Content" ObjectID="_1828423265" r:id="rId85"/>
        </w:object>
      </w:r>
      <w:r w:rsidRPr="00E81440">
        <w:rPr>
          <w:rFonts w:ascii="Times New Roman" w:hAnsi="Times New Roman"/>
          <w:sz w:val="24"/>
          <w:szCs w:val="24"/>
        </w:rPr>
        <w:t>.</w:t>
      </w:r>
    </w:p>
    <w:p w14:paraId="47BD776E" w14:textId="70140E40" w:rsidR="00F70519" w:rsidRPr="00E81440" w:rsidRDefault="00F70519" w:rsidP="00D95E3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II. TỰ LUẬN (</w:t>
      </w:r>
      <w:r w:rsidR="00C171F2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7</w:t>
      </w:r>
      <w:r w:rsidR="000C0D41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,0</w:t>
      </w:r>
      <w:r w:rsidR="00C171F2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điểm)</w:t>
      </w:r>
    </w:p>
    <w:p w14:paraId="4A9BA062" w14:textId="1E4BCA41" w:rsidR="003A6223" w:rsidRPr="00E81440" w:rsidRDefault="00922A9C" w:rsidP="00D95E3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outlineLvl w:val="0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noProof/>
          <w:color w:val="0000FF"/>
          <w:sz w:val="24"/>
          <w:szCs w:val="24"/>
        </w:rPr>
        <w:t>Câu</w:t>
      </w:r>
      <w:r w:rsidRPr="00E81440">
        <w:rPr>
          <w:rFonts w:ascii="Times New Roman" w:hAnsi="Times New Roman"/>
          <w:b/>
          <w:noProof/>
          <w:color w:val="0000FF"/>
          <w:sz w:val="24"/>
          <w:szCs w:val="24"/>
          <w:lang w:val="en-US"/>
        </w:rPr>
        <w:t xml:space="preserve"> 7</w:t>
      </w:r>
      <w:r w:rsidRPr="00E81440">
        <w:rPr>
          <w:rFonts w:ascii="Times New Roman" w:hAnsi="Times New Roman"/>
          <w:b/>
          <w:noProof/>
          <w:color w:val="0000FF"/>
          <w:sz w:val="24"/>
          <w:szCs w:val="24"/>
        </w:rPr>
        <w:t>.</w:t>
      </w:r>
      <w:r w:rsidR="003C5BAB" w:rsidRPr="00E81440">
        <w:rPr>
          <w:rFonts w:ascii="Times New Roman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3A6223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(</w:t>
      </w:r>
      <w:r w:rsidR="009B4476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2,0</w:t>
      </w:r>
      <w:r w:rsidR="00C171F2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3A6223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điểm)</w:t>
      </w:r>
    </w:p>
    <w:p w14:paraId="4F64BF3E" w14:textId="2D89EB04" w:rsidR="009B4476" w:rsidRPr="00E81440" w:rsidRDefault="009B4476" w:rsidP="00D95E37">
      <w:pPr>
        <w:pStyle w:val="ListParagraph"/>
        <w:tabs>
          <w:tab w:val="left" w:pos="278"/>
          <w:tab w:val="left" w:pos="2580"/>
          <w:tab w:val="left" w:pos="5238"/>
          <w:tab w:val="left" w:pos="7659"/>
        </w:tabs>
        <w:spacing w:after="0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a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Pr="00E81440">
        <w:rPr>
          <w:rFonts w:ascii="Times New Roman" w:hAnsi="Times New Roman"/>
          <w:sz w:val="24"/>
          <w:szCs w:val="24"/>
          <w:lang w:val="en-US"/>
        </w:rPr>
        <w:t>Tìm</w:t>
      </w:r>
      <w:r w:rsidR="007B134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1440" w:rsidRPr="00E81440">
        <w:rPr>
          <w:rFonts w:ascii="Times New Roman" w:hAnsi="Times New Roman"/>
          <w:position w:val="-10"/>
          <w:sz w:val="24"/>
          <w:szCs w:val="24"/>
        </w:rPr>
        <w:object w:dxaOrig="240" w:dyaOrig="260" w14:anchorId="02DD3C86">
          <v:shape id="_x0000_i1063" type="#_x0000_t75" style="width:12.25pt;height:12.9pt" o:ole="">
            <v:imagedata r:id="rId86" o:title=""/>
          </v:shape>
          <o:OLEObject Type="Embed" ProgID="Equation.DSMT4" ShapeID="_x0000_i1063" DrawAspect="Content" ObjectID="_1828423266" r:id="rId87"/>
        </w:object>
      </w:r>
      <w:r w:rsidR="00E81440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81440">
        <w:rPr>
          <w:rFonts w:ascii="Times New Roman" w:hAnsi="Times New Roman"/>
          <w:sz w:val="24"/>
          <w:szCs w:val="24"/>
          <w:lang w:val="en-US"/>
        </w:rPr>
        <w:t xml:space="preserve">biết: </w:t>
      </w:r>
      <w:r w:rsidR="00E6524A" w:rsidRPr="00E6524A">
        <w:rPr>
          <w:rFonts w:ascii="Times New Roman" w:hAnsi="Times New Roman"/>
          <w:position w:val="-4"/>
          <w:sz w:val="24"/>
          <w:szCs w:val="24"/>
        </w:rPr>
        <w:object w:dxaOrig="1200" w:dyaOrig="320" w14:anchorId="5C44648A">
          <v:shape id="_x0000_i1064" type="#_x0000_t75" style="width:59.75pt;height:15.6pt" o:ole="">
            <v:imagedata r:id="rId88" o:title=""/>
          </v:shape>
          <o:OLEObject Type="Embed" ProgID="Equation.DSMT4" ShapeID="_x0000_i1064" DrawAspect="Content" ObjectID="_1828423267" r:id="rId89"/>
        </w:object>
      </w:r>
    </w:p>
    <w:p w14:paraId="6709A016" w14:textId="5E5B3617" w:rsidR="009A3657" w:rsidRPr="00E81440" w:rsidRDefault="009B4476" w:rsidP="00D95E37">
      <w:pPr>
        <w:pStyle w:val="ListParagraph"/>
        <w:tabs>
          <w:tab w:val="left" w:pos="278"/>
          <w:tab w:val="left" w:pos="2580"/>
          <w:tab w:val="left" w:pos="5238"/>
          <w:tab w:val="left" w:pos="7659"/>
        </w:tabs>
        <w:spacing w:after="0"/>
        <w:ind w:left="0" w:firstLine="567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b</w:t>
      </w:r>
      <w:r w:rsidR="00922A9C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Phân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ích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đa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hức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sa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hành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nhân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ử</w:t>
      </w:r>
      <w:r w:rsidR="009A3657" w:rsidRPr="00E81440">
        <w:rPr>
          <w:rFonts w:ascii="Times New Roman" w:hAnsi="Times New Roman"/>
          <w:sz w:val="24"/>
          <w:szCs w:val="24"/>
          <w:lang w:val="en-US"/>
        </w:rPr>
        <w:t xml:space="preserve">: </w:t>
      </w:r>
      <w:r w:rsidR="007837A6" w:rsidRPr="00E6524A">
        <w:rPr>
          <w:rFonts w:ascii="Times New Roman" w:hAnsi="Times New Roman"/>
          <w:position w:val="-16"/>
          <w:sz w:val="24"/>
          <w:szCs w:val="24"/>
        </w:rPr>
        <w:object w:dxaOrig="2060" w:dyaOrig="440" w14:anchorId="37FDCF56">
          <v:shape id="_x0000_i1065" type="#_x0000_t75" style="width:102.55pt;height:21.75pt" o:ole="">
            <v:imagedata r:id="rId90" o:title=""/>
          </v:shape>
          <o:OLEObject Type="Embed" ProgID="Equation.DSMT4" ShapeID="_x0000_i1065" DrawAspect="Content" ObjectID="_1828423268" r:id="rId91"/>
        </w:object>
      </w:r>
      <w:r w:rsidR="00833534">
        <w:rPr>
          <w:rFonts w:ascii="Times New Roman" w:hAnsi="Times New Roman"/>
          <w:sz w:val="24"/>
          <w:szCs w:val="24"/>
          <w:lang w:val="es-ES"/>
        </w:rPr>
        <w:t>.</w:t>
      </w:r>
      <w:r w:rsidR="00E15726" w:rsidRPr="00E81440">
        <w:rPr>
          <w:rFonts w:ascii="Times New Roman" w:hAnsi="Times New Roman"/>
          <w:sz w:val="24"/>
          <w:szCs w:val="24"/>
          <w:lang w:val="es-ES"/>
        </w:rPr>
        <w:tab/>
      </w:r>
    </w:p>
    <w:p w14:paraId="774F61C7" w14:textId="2C30538A" w:rsidR="003A6223" w:rsidRPr="00E81440" w:rsidRDefault="009B4476" w:rsidP="00D95E37">
      <w:pPr>
        <w:pStyle w:val="ListParagraph"/>
        <w:tabs>
          <w:tab w:val="left" w:pos="278"/>
          <w:tab w:val="left" w:pos="2580"/>
          <w:tab w:val="left" w:pos="5238"/>
          <w:tab w:val="left" w:pos="7659"/>
        </w:tabs>
        <w:spacing w:after="0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c</w:t>
      </w:r>
      <w:r w:rsidR="00E15726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3E6770">
        <w:rPr>
          <w:rFonts w:ascii="Times New Roman" w:hAnsi="Times New Roman"/>
          <w:sz w:val="24"/>
          <w:szCs w:val="24"/>
          <w:lang w:val="en-US"/>
        </w:rPr>
        <w:t xml:space="preserve">Tính giá trị của biểu thức </w:t>
      </w:r>
      <w:r w:rsidR="00833534" w:rsidRPr="00833534">
        <w:rPr>
          <w:position w:val="-6"/>
        </w:rPr>
        <w:object w:dxaOrig="1240" w:dyaOrig="340" w14:anchorId="37C516DE">
          <v:shape id="_x0000_i1066" type="#_x0000_t75" style="width:62.5pt;height:17pt" o:ole="">
            <v:imagedata r:id="rId92" o:title=""/>
          </v:shape>
          <o:OLEObject Type="Embed" ProgID="Equation.DSMT4" ShapeID="_x0000_i1066" DrawAspect="Content" ObjectID="_1828423269" r:id="rId93"/>
        </w:object>
      </w:r>
      <w:r w:rsidR="00833534">
        <w:rPr>
          <w:rFonts w:ascii="Times New Roman" w:hAnsi="Times New Roman"/>
          <w:sz w:val="24"/>
          <w:szCs w:val="24"/>
          <w:lang w:val="en-US"/>
        </w:rPr>
        <w:t xml:space="preserve"> tại </w:t>
      </w:r>
      <w:r w:rsidR="00833534" w:rsidRPr="00025957">
        <w:rPr>
          <w:position w:val="-4"/>
        </w:rPr>
        <w:object w:dxaOrig="740" w:dyaOrig="260" w14:anchorId="46490EC1">
          <v:shape id="_x0000_i1067" type="#_x0000_t75" style="width:36.7pt;height:12.9pt" o:ole="">
            <v:imagedata r:id="rId94" o:title=""/>
          </v:shape>
          <o:OLEObject Type="Embed" ProgID="Equation.DSMT4" ShapeID="_x0000_i1067" DrawAspect="Content" ObjectID="_1828423270" r:id="rId95"/>
        </w:object>
      </w:r>
      <w:r w:rsidR="00833534">
        <w:rPr>
          <w:rFonts w:ascii="Times New Roman" w:hAnsi="Times New Roman"/>
          <w:sz w:val="24"/>
          <w:szCs w:val="24"/>
          <w:lang w:val="en-US"/>
        </w:rPr>
        <w:t>.</w:t>
      </w:r>
    </w:p>
    <w:p w14:paraId="3B66FDD0" w14:textId="2B4FB6B6" w:rsidR="00E15726" w:rsidRPr="00E81440" w:rsidRDefault="009B4476" w:rsidP="00D95E37">
      <w:pPr>
        <w:pStyle w:val="ListParagraph"/>
        <w:tabs>
          <w:tab w:val="left" w:pos="278"/>
          <w:tab w:val="left" w:pos="2580"/>
          <w:tab w:val="left" w:pos="5238"/>
          <w:tab w:val="left" w:pos="7659"/>
        </w:tabs>
        <w:spacing w:after="0"/>
        <w:ind w:left="0" w:firstLine="567"/>
        <w:jc w:val="both"/>
        <w:rPr>
          <w:rFonts w:ascii="Times New Roman" w:hAnsi="Times New Roman"/>
          <w:sz w:val="24"/>
          <w:szCs w:val="24"/>
          <w:lang w:val="es-E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d</w:t>
      </w:r>
      <w:r w:rsidR="001A6EC0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Cho</w:t>
      </w:r>
      <w:r w:rsidR="006E5C1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1440" w:rsidRPr="00E81440">
        <w:rPr>
          <w:rFonts w:ascii="Times New Roman" w:hAnsi="Times New Roman"/>
          <w:position w:val="-6"/>
          <w:sz w:val="24"/>
          <w:szCs w:val="24"/>
        </w:rPr>
        <w:object w:dxaOrig="999" w:dyaOrig="279" w14:anchorId="37E071C5">
          <v:shape id="_x0000_i1068" type="#_x0000_t75" style="width:50.25pt;height:14.25pt" o:ole="">
            <v:imagedata r:id="rId96" o:title=""/>
          </v:shape>
          <o:OLEObject Type="Embed" ProgID="Equation.DSMT4" ShapeID="_x0000_i1068" DrawAspect="Content" ObjectID="_1828423271" r:id="rId97"/>
        </w:object>
      </w:r>
      <w:r w:rsidR="00550062" w:rsidRPr="00E81440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ính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giá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rị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của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biểu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6A43" w:rsidRPr="00E81440">
        <w:rPr>
          <w:rFonts w:ascii="Times New Roman" w:hAnsi="Times New Roman"/>
          <w:sz w:val="24"/>
          <w:szCs w:val="24"/>
          <w:lang w:val="en-US"/>
        </w:rPr>
        <w:t>thức</w:t>
      </w:r>
      <w:r w:rsidR="006E5C1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1440" w:rsidRPr="00E81440">
        <w:rPr>
          <w:rFonts w:ascii="Times New Roman" w:hAnsi="Times New Roman"/>
          <w:position w:val="-16"/>
          <w:sz w:val="24"/>
          <w:szCs w:val="24"/>
        </w:rPr>
        <w:object w:dxaOrig="2860" w:dyaOrig="520" w14:anchorId="522B5C47">
          <v:shape id="_x0000_i1069" type="#_x0000_t75" style="width:143.3pt;height:26.5pt" o:ole="">
            <v:imagedata r:id="rId98" o:title=""/>
          </v:shape>
          <o:OLEObject Type="Embed" ProgID="Equation.DSMT4" ShapeID="_x0000_i1069" DrawAspect="Content" ObjectID="_1828423272" r:id="rId99"/>
        </w:object>
      </w:r>
      <w:r w:rsidR="00E15726" w:rsidRPr="00E81440">
        <w:rPr>
          <w:rFonts w:ascii="Times New Roman" w:hAnsi="Times New Roman"/>
          <w:sz w:val="24"/>
          <w:szCs w:val="24"/>
          <w:lang w:val="es-ES"/>
        </w:rPr>
        <w:tab/>
      </w:r>
    </w:p>
    <w:p w14:paraId="7923EB67" w14:textId="44F8E6A3" w:rsidR="006407E1" w:rsidRPr="00E81440" w:rsidRDefault="006000CF" w:rsidP="00D95E37">
      <w:pPr>
        <w:spacing w:after="0"/>
        <w:jc w:val="both"/>
        <w:outlineLvl w:val="0"/>
        <w:rPr>
          <w:rFonts w:ascii="Times New Roman" w:hAnsi="Times New Roman"/>
          <w:noProof/>
          <w:spacing w:val="-6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Câu </w:t>
      </w:r>
      <w:r w:rsidR="001A6EC0"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>8</w:t>
      </w:r>
      <w:r w:rsidR="00C12E37"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. </w:t>
      </w:r>
      <w:r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>(1,</w:t>
      </w:r>
      <w:r w:rsidR="009B4476"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>0</w:t>
      </w:r>
      <w:r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 điểm)</w:t>
      </w:r>
      <w:r w:rsidR="00C171F2"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 </w:t>
      </w:r>
      <w:r w:rsidR="00565EA3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Bảng thống kê dưới đây là </w:t>
      </w:r>
      <w:r w:rsidR="00EC3AA1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số trận bóng đá trong giải bóng đá chuyên nghiệp Việt Nam mùa giải </w:t>
      </w:r>
      <w:r w:rsidR="007851E6" w:rsidRPr="00E81440">
        <w:rPr>
          <w:rFonts w:ascii="Times New Roman" w:hAnsi="Times New Roman"/>
          <w:position w:val="-4"/>
          <w:sz w:val="24"/>
          <w:szCs w:val="24"/>
        </w:rPr>
        <w:object w:dxaOrig="1300" w:dyaOrig="260" w14:anchorId="31721689">
          <v:shape id="_x0000_i1070" type="#_x0000_t75" style="width:65.2pt;height:12.9pt" o:ole="">
            <v:imagedata r:id="rId100" o:title=""/>
          </v:shape>
          <o:OLEObject Type="Embed" ProgID="Equation.DSMT4" ShapeID="_x0000_i1070" DrawAspect="Content" ObjectID="_1828423273" r:id="rId101"/>
        </w:object>
      </w:r>
      <w:r w:rsidR="00EC3AA1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 mà ba bạn An, Bình, Nam đã xem</w:t>
      </w:r>
      <w:r w:rsidR="001A426E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>. Em hãy vẽ biểu đồ</w:t>
      </w:r>
      <w:r w:rsidR="00977757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 thích hợp</w:t>
      </w:r>
      <w:r w:rsidR="001A426E" w:rsidRPr="00E81440">
        <w:rPr>
          <w:rFonts w:ascii="Times New Roman" w:hAnsi="Times New Roman"/>
          <w:noProof/>
          <w:spacing w:val="-6"/>
          <w:sz w:val="24"/>
          <w:szCs w:val="24"/>
          <w:lang w:val="en-US"/>
        </w:rPr>
        <w:t xml:space="preserve"> biểu diễn bảng thống kê trên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482ED9" w:rsidRPr="00E81440" w14:paraId="3C99E466" w14:textId="77777777" w:rsidTr="00482ED9">
        <w:trPr>
          <w:jc w:val="center"/>
        </w:trPr>
        <w:tc>
          <w:tcPr>
            <w:tcW w:w="1701" w:type="dxa"/>
          </w:tcPr>
          <w:p w14:paraId="720ABC43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Học sinh</w:t>
            </w:r>
          </w:p>
        </w:tc>
        <w:tc>
          <w:tcPr>
            <w:tcW w:w="1701" w:type="dxa"/>
          </w:tcPr>
          <w:p w14:paraId="20E53B45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An</w:t>
            </w:r>
          </w:p>
        </w:tc>
        <w:tc>
          <w:tcPr>
            <w:tcW w:w="1701" w:type="dxa"/>
          </w:tcPr>
          <w:p w14:paraId="151F9352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Bình</w:t>
            </w:r>
          </w:p>
        </w:tc>
        <w:tc>
          <w:tcPr>
            <w:tcW w:w="1701" w:type="dxa"/>
          </w:tcPr>
          <w:p w14:paraId="77636EAD" w14:textId="1994FB53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Nam</w:t>
            </w:r>
          </w:p>
        </w:tc>
      </w:tr>
      <w:tr w:rsidR="00482ED9" w:rsidRPr="00E81440" w14:paraId="383B1F99" w14:textId="77777777" w:rsidTr="00482ED9">
        <w:trPr>
          <w:jc w:val="center"/>
        </w:trPr>
        <w:tc>
          <w:tcPr>
            <w:tcW w:w="1701" w:type="dxa"/>
          </w:tcPr>
          <w:p w14:paraId="76DBF923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Số trận đã xem</w:t>
            </w:r>
          </w:p>
        </w:tc>
        <w:tc>
          <w:tcPr>
            <w:tcW w:w="1701" w:type="dxa"/>
          </w:tcPr>
          <w:p w14:paraId="6FF1BCFB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</w:tcPr>
          <w:p w14:paraId="27EBE065" w14:textId="77777777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8</w:t>
            </w:r>
          </w:p>
        </w:tc>
        <w:tc>
          <w:tcPr>
            <w:tcW w:w="1701" w:type="dxa"/>
          </w:tcPr>
          <w:p w14:paraId="1F0C5C3C" w14:textId="6441FCE0" w:rsidR="00EC3AA1" w:rsidRPr="00E81440" w:rsidRDefault="00EC3AA1" w:rsidP="00D95E37">
            <w:pPr>
              <w:spacing w:after="0"/>
              <w:jc w:val="center"/>
              <w:outlineLvl w:val="0"/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</w:pPr>
            <w:r w:rsidRPr="00E81440">
              <w:rPr>
                <w:rFonts w:ascii="Times New Roman" w:hAnsi="Times New Roman"/>
                <w:noProof/>
                <w:spacing w:val="-6"/>
                <w:sz w:val="24"/>
                <w:szCs w:val="24"/>
                <w:lang w:val="en-US"/>
              </w:rPr>
              <w:t>3</w:t>
            </w:r>
          </w:p>
        </w:tc>
      </w:tr>
    </w:tbl>
    <w:p w14:paraId="4F37F418" w14:textId="50039424" w:rsidR="00E93229" w:rsidRPr="007851E6" w:rsidRDefault="00D135A4" w:rsidP="00D95E37">
      <w:pPr>
        <w:spacing w:after="0"/>
        <w:jc w:val="both"/>
        <w:outlineLvl w:val="0"/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</w:pPr>
      <w:r w:rsidRPr="001E722B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5920" behindDoc="0" locked="0" layoutInCell="1" allowOverlap="1" wp14:anchorId="7704AF7D" wp14:editId="032CB6BE">
            <wp:simplePos x="0" y="0"/>
            <wp:positionH relativeFrom="column">
              <wp:posOffset>4390390</wp:posOffset>
            </wp:positionH>
            <wp:positionV relativeFrom="paragraph">
              <wp:posOffset>515032</wp:posOffset>
            </wp:positionV>
            <wp:extent cx="2244725" cy="1911350"/>
            <wp:effectExtent l="0" t="0" r="0" b="0"/>
            <wp:wrapSquare wrapText="bothSides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191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7B9D" w:rsidRPr="007851E6">
        <w:rPr>
          <w:rFonts w:ascii="Times New Roman" w:hAnsi="Times New Roman"/>
          <w:b/>
          <w:noProof/>
          <w:color w:val="0000FF"/>
          <w:spacing w:val="-2"/>
          <w:sz w:val="24"/>
          <w:szCs w:val="24"/>
        </w:rPr>
        <w:t>Câu</w:t>
      </w:r>
      <w:r w:rsidR="00937607" w:rsidRPr="007851E6">
        <w:rPr>
          <w:rFonts w:ascii="Times New Roman" w:hAnsi="Times New Roman"/>
          <w:b/>
          <w:noProof/>
          <w:color w:val="0000FF"/>
          <w:spacing w:val="-2"/>
          <w:sz w:val="24"/>
          <w:szCs w:val="24"/>
          <w:lang w:val="en-US"/>
        </w:rPr>
        <w:t xml:space="preserve"> </w:t>
      </w:r>
      <w:r w:rsidR="001A6EC0" w:rsidRPr="007851E6">
        <w:rPr>
          <w:rFonts w:ascii="Times New Roman" w:hAnsi="Times New Roman"/>
          <w:b/>
          <w:noProof/>
          <w:color w:val="0000FF"/>
          <w:spacing w:val="-2"/>
          <w:sz w:val="24"/>
          <w:szCs w:val="24"/>
          <w:lang w:val="en-US"/>
        </w:rPr>
        <w:t>9</w:t>
      </w:r>
      <w:r w:rsidR="00F77B9D" w:rsidRPr="007851E6">
        <w:rPr>
          <w:rFonts w:ascii="Times New Roman" w:hAnsi="Times New Roman"/>
          <w:b/>
          <w:noProof/>
          <w:color w:val="0000FF"/>
          <w:spacing w:val="-2"/>
          <w:sz w:val="24"/>
          <w:szCs w:val="24"/>
        </w:rPr>
        <w:t>.</w:t>
      </w:r>
      <w:r w:rsidR="003C5BAB" w:rsidRPr="007851E6">
        <w:rPr>
          <w:rFonts w:ascii="Times New Roman" w:hAnsi="Times New Roman"/>
          <w:b/>
          <w:noProof/>
          <w:color w:val="0000FF"/>
          <w:spacing w:val="-2"/>
          <w:sz w:val="24"/>
          <w:szCs w:val="24"/>
          <w:lang w:val="en-US"/>
        </w:rPr>
        <w:t xml:space="preserve"> </w:t>
      </w:r>
      <w:r w:rsidR="007E6D83" w:rsidRPr="007851E6"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  <w:t>(3,</w:t>
      </w:r>
      <w:r w:rsidR="00B9614F" w:rsidRPr="007851E6"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  <w:t>0</w:t>
      </w:r>
      <w:r w:rsidR="00E81440" w:rsidRPr="007851E6"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  <w:t xml:space="preserve"> </w:t>
      </w:r>
      <w:r w:rsidR="00F77B9D" w:rsidRPr="007851E6"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  <w:t>điểm)</w:t>
      </w:r>
      <w:r w:rsidR="003C5BAB" w:rsidRPr="007851E6">
        <w:rPr>
          <w:rFonts w:ascii="Times New Roman" w:hAnsi="Times New Roman"/>
          <w:b/>
          <w:color w:val="0000FF"/>
          <w:spacing w:val="-2"/>
          <w:sz w:val="24"/>
          <w:szCs w:val="24"/>
          <w:lang w:val="en-US"/>
        </w:rPr>
        <w:t xml:space="preserve"> </w:t>
      </w:r>
      <w:r w:rsidR="00F77B9D" w:rsidRPr="007851E6">
        <w:rPr>
          <w:rFonts w:ascii="Times New Roman" w:hAnsi="Times New Roman"/>
          <w:spacing w:val="-2"/>
          <w:sz w:val="24"/>
          <w:szCs w:val="24"/>
          <w:lang w:val="en-US"/>
        </w:rPr>
        <w:t>Cho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góc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10"/>
          <w:sz w:val="24"/>
          <w:szCs w:val="24"/>
        </w:rPr>
        <w:object w:dxaOrig="499" w:dyaOrig="320" w14:anchorId="643A594D">
          <v:shape id="_x0000_i1071" type="#_x0000_t75" style="width:24.45pt;height:15.6pt" o:ole="">
            <v:imagedata r:id="rId103" o:title=""/>
          </v:shape>
          <o:OLEObject Type="Embed" ProgID="Equation.DSMT4" ShapeID="_x0000_i1071" DrawAspect="Content" ObjectID="_1828423274" r:id="rId104"/>
        </w:object>
      </w:r>
      <w:r w:rsidR="00C171F2" w:rsidRPr="007851E6">
        <w:rPr>
          <w:rFonts w:ascii="Times New Roman" w:hAnsi="Times New Roman"/>
          <w:spacing w:val="-2"/>
          <w:position w:val="-10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nhọn.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Trên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cạnh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360" w:dyaOrig="260" w14:anchorId="2499CDAC">
          <v:shape id="_x0000_i1072" type="#_x0000_t75" style="width:18.35pt;height:12.9pt" o:ole="">
            <v:imagedata r:id="rId105" o:title=""/>
          </v:shape>
          <o:OLEObject Type="Embed" ProgID="Equation.DSMT4" ShapeID="_x0000_i1072" DrawAspect="Content" ObjectID="_1828423275" r:id="rId106"/>
        </w:object>
      </w:r>
      <w:r w:rsidR="00C171F2" w:rsidRPr="007851E6">
        <w:rPr>
          <w:rFonts w:ascii="Times New Roman" w:hAnsi="Times New Roman"/>
          <w:spacing w:val="-2"/>
          <w:position w:val="-4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lấy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điểm</w:t>
      </w:r>
      <w:r w:rsidR="007851E6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279" w:dyaOrig="260" w14:anchorId="512143BD">
          <v:shape id="_x0000_i1073" type="#_x0000_t75" style="width:14.25pt;height:12.9pt" o:ole="">
            <v:imagedata r:id="rId107" o:title=""/>
          </v:shape>
          <o:OLEObject Type="Embed" ProgID="Equation.DSMT4" ShapeID="_x0000_i1073" DrawAspect="Content" ObjectID="_1828423276" r:id="rId108"/>
        </w:objec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, trên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cạnh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10"/>
          <w:sz w:val="24"/>
          <w:szCs w:val="24"/>
        </w:rPr>
        <w:object w:dxaOrig="360" w:dyaOrig="320" w14:anchorId="5AA764FE">
          <v:shape id="_x0000_i1074" type="#_x0000_t75" style="width:18.35pt;height:15.6pt" o:ole="">
            <v:imagedata r:id="rId109" o:title=""/>
          </v:shape>
          <o:OLEObject Type="Embed" ProgID="Equation.DSMT4" ShapeID="_x0000_i1074" DrawAspect="Content" ObjectID="_1828423277" r:id="rId110"/>
        </w:object>
      </w:r>
      <w:r w:rsidR="00C171F2" w:rsidRPr="007851E6">
        <w:rPr>
          <w:rFonts w:ascii="Times New Roman" w:hAnsi="Times New Roman"/>
          <w:spacing w:val="-2"/>
          <w:position w:val="-10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lấy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điểm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320" w:dyaOrig="260" w14:anchorId="0549E89B">
          <v:shape id="_x0000_i1075" type="#_x0000_t75" style="width:15.6pt;height:12.9pt" o:ole="">
            <v:imagedata r:id="rId111" o:title=""/>
          </v:shape>
          <o:OLEObject Type="Embed" ProgID="Equation.DSMT4" ShapeID="_x0000_i1075" DrawAspect="Content" ObjectID="_1828423278" r:id="rId112"/>
        </w:objec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. Gọi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200" w:dyaOrig="260" w14:anchorId="7E8F25D3">
          <v:shape id="_x0000_i1076" type="#_x0000_t75" style="width:9.5pt;height:12.9pt" o:ole="">
            <v:imagedata r:id="rId113" o:title=""/>
          </v:shape>
          <o:OLEObject Type="Embed" ProgID="Equation.DSMT4" ShapeID="_x0000_i1076" DrawAspect="Content" ObjectID="_1828423279" r:id="rId114"/>
        </w:object>
      </w:r>
      <w:r w:rsidR="007851E6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là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một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điểm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trên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984216">
        <w:rPr>
          <w:rFonts w:ascii="Times New Roman" w:hAnsi="Times New Roman"/>
          <w:spacing w:val="-2"/>
          <w:sz w:val="24"/>
          <w:szCs w:val="24"/>
          <w:lang w:val="en-US"/>
        </w:rPr>
        <w:t>đoạn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499" w:dyaOrig="260" w14:anchorId="4998CD02">
          <v:shape id="_x0000_i1077" type="#_x0000_t75" style="width:24.45pt;height:12.9pt" o:ole="">
            <v:imagedata r:id="rId115" o:title=""/>
          </v:shape>
          <o:OLEObject Type="Embed" ProgID="Equation.DSMT4" ShapeID="_x0000_i1077" DrawAspect="Content" ObjectID="_1828423280" r:id="rId116"/>
        </w:object>
      </w:r>
      <w:r w:rsidR="00984216">
        <w:rPr>
          <w:rFonts w:ascii="Times New Roman" w:hAnsi="Times New Roman"/>
          <w:spacing w:val="-2"/>
          <w:sz w:val="24"/>
          <w:szCs w:val="24"/>
          <w:lang w:val="en-US"/>
        </w:rPr>
        <w:t xml:space="preserve"> (</w:t>
      </w:r>
      <w:r w:rsidR="00984216" w:rsidRPr="00025957">
        <w:rPr>
          <w:position w:val="-4"/>
        </w:rPr>
        <w:object w:dxaOrig="200" w:dyaOrig="260" w14:anchorId="0E227B7C">
          <v:shape id="_x0000_i1078" type="#_x0000_t75" style="width:9.5pt;height:12.9pt" o:ole="">
            <v:imagedata r:id="rId117" o:title=""/>
          </v:shape>
          <o:OLEObject Type="Embed" ProgID="Equation.DSMT4" ShapeID="_x0000_i1078" DrawAspect="Content" ObjectID="_1828423281" r:id="rId118"/>
        </w:object>
      </w:r>
      <w:r w:rsidR="00984216">
        <w:rPr>
          <w:rFonts w:ascii="Times New Roman" w:hAnsi="Times New Roman"/>
          <w:spacing w:val="-2"/>
          <w:sz w:val="24"/>
          <w:szCs w:val="24"/>
          <w:lang w:val="en-US"/>
        </w:rPr>
        <w:t xml:space="preserve"> không trùng với </w:t>
      </w:r>
      <w:r w:rsidR="00984216" w:rsidRPr="00984216">
        <w:rPr>
          <w:position w:val="-10"/>
        </w:rPr>
        <w:object w:dxaOrig="600" w:dyaOrig="320" w14:anchorId="0FEFE025">
          <v:shape id="_x0000_i1079" type="#_x0000_t75" style="width:29.9pt;height:15.6pt" o:ole="">
            <v:imagedata r:id="rId119" o:title=""/>
          </v:shape>
          <o:OLEObject Type="Embed" ProgID="Equation.DSMT4" ShapeID="_x0000_i1079" DrawAspect="Content" ObjectID="_1828423282" r:id="rId120"/>
        </w:object>
      </w:r>
      <w:r w:rsidR="00984216">
        <w:rPr>
          <w:rFonts w:ascii="Times New Roman" w:hAnsi="Times New Roman"/>
          <w:spacing w:val="-2"/>
          <w:sz w:val="24"/>
          <w:szCs w:val="24"/>
          <w:lang w:val="en-US"/>
        </w:rPr>
        <w:t>)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. Qua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điểm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200" w:dyaOrig="260" w14:anchorId="4F3AE02F">
          <v:shape id="_x0000_i1080" type="#_x0000_t75" style="width:9.5pt;height:12.9pt" o:ole="">
            <v:imagedata r:id="rId121" o:title=""/>
          </v:shape>
          <o:OLEObject Type="Embed" ProgID="Equation.DSMT4" ShapeID="_x0000_i1080" DrawAspect="Content" ObjectID="_1828423283" r:id="rId122"/>
        </w:object>
      </w:r>
      <w:r w:rsidR="00C171F2" w:rsidRPr="007851E6">
        <w:rPr>
          <w:rFonts w:ascii="Times New Roman" w:hAnsi="Times New Roman"/>
          <w:spacing w:val="-2"/>
          <w:position w:val="-4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k</w:t>
      </w:r>
      <w:r w:rsidR="00890A61" w:rsidRPr="007851E6">
        <w:rPr>
          <w:rFonts w:ascii="Times New Roman" w:hAnsi="Times New Roman"/>
          <w:spacing w:val="-2"/>
          <w:sz w:val="24"/>
          <w:szCs w:val="24"/>
          <w:lang w:val="en-US"/>
        </w:rPr>
        <w:t>ẻ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890A61" w:rsidRPr="007851E6">
        <w:rPr>
          <w:rFonts w:ascii="Times New Roman" w:hAnsi="Times New Roman"/>
          <w:spacing w:val="-2"/>
          <w:sz w:val="24"/>
          <w:szCs w:val="24"/>
          <w:lang w:val="en-US"/>
        </w:rPr>
        <w:t>đườ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890A61" w:rsidRPr="007851E6">
        <w:rPr>
          <w:rFonts w:ascii="Times New Roman" w:hAnsi="Times New Roman"/>
          <w:spacing w:val="-2"/>
          <w:sz w:val="24"/>
          <w:szCs w:val="24"/>
          <w:lang w:val="en-US"/>
        </w:rPr>
        <w:t>thẳ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song so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890A61" w:rsidRPr="007851E6">
        <w:rPr>
          <w:rFonts w:ascii="Times New Roman" w:hAnsi="Times New Roman"/>
          <w:spacing w:val="-2"/>
          <w:sz w:val="24"/>
          <w:szCs w:val="24"/>
          <w:lang w:val="en-US"/>
        </w:rPr>
        <w:t>với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360" w:dyaOrig="260" w14:anchorId="7A07F418">
          <v:shape id="_x0000_i1081" type="#_x0000_t75" style="width:18.35pt;height:12.9pt" o:ole="">
            <v:imagedata r:id="rId123" o:title=""/>
          </v:shape>
          <o:OLEObject Type="Embed" ProgID="Equation.DSMT4" ShapeID="_x0000_i1081" DrawAspect="Content" ObjectID="_1828423284" r:id="rId124"/>
        </w:object>
      </w:r>
      <w:r w:rsidR="00C171F2" w:rsidRPr="007851E6">
        <w:rPr>
          <w:rFonts w:ascii="Times New Roman" w:hAnsi="Times New Roman"/>
          <w:spacing w:val="-2"/>
          <w:position w:val="-4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cắt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10"/>
          <w:sz w:val="24"/>
          <w:szCs w:val="24"/>
        </w:rPr>
        <w:object w:dxaOrig="360" w:dyaOrig="320" w14:anchorId="763906C1">
          <v:shape id="_x0000_i1082" type="#_x0000_t75" style="width:18.35pt;height:15.6pt" o:ole="">
            <v:imagedata r:id="rId125" o:title=""/>
          </v:shape>
          <o:OLEObject Type="Embed" ProgID="Equation.DSMT4" ShapeID="_x0000_i1082" DrawAspect="Content" ObjectID="_1828423285" r:id="rId126"/>
        </w:object>
      </w:r>
      <w:r w:rsidR="00C171F2" w:rsidRPr="007851E6">
        <w:rPr>
          <w:rFonts w:ascii="Times New Roman" w:hAnsi="Times New Roman"/>
          <w:spacing w:val="-2"/>
          <w:position w:val="-10"/>
          <w:sz w:val="24"/>
          <w:szCs w:val="24"/>
          <w:lang w:val="en-US"/>
        </w:rPr>
        <w:t xml:space="preserve"> </w:t>
      </w:r>
      <w:r w:rsidR="00890A61" w:rsidRPr="007851E6">
        <w:rPr>
          <w:rFonts w:ascii="Times New Roman" w:hAnsi="Times New Roman"/>
          <w:spacing w:val="-2"/>
          <w:sz w:val="24"/>
          <w:szCs w:val="24"/>
          <w:lang w:val="en-US"/>
        </w:rPr>
        <w:t>tại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240" w:dyaOrig="260" w14:anchorId="3691DC66">
          <v:shape id="_x0000_i1083" type="#_x0000_t75" style="width:12.25pt;height:12.9pt" o:ole="">
            <v:imagedata r:id="rId127" o:title=""/>
          </v:shape>
          <o:OLEObject Type="Embed" ProgID="Equation.DSMT4" ShapeID="_x0000_i1083" DrawAspect="Content" ObjectID="_1828423286" r:id="rId128"/>
        </w:object>
      </w:r>
      <w:r w:rsidR="00C171F2" w:rsidRPr="007851E6">
        <w:rPr>
          <w:rFonts w:ascii="Times New Roman" w:hAnsi="Times New Roman"/>
          <w:spacing w:val="-2"/>
          <w:position w:val="-4"/>
          <w:sz w:val="24"/>
          <w:szCs w:val="24"/>
          <w:lang w:val="en-US"/>
        </w:rPr>
        <w:t xml:space="preserve"> </w:t>
      </w:r>
      <w:r w:rsidR="0075199C" w:rsidRPr="007851E6">
        <w:rPr>
          <w:rFonts w:ascii="Times New Roman" w:hAnsi="Times New Roman"/>
          <w:spacing w:val="-2"/>
          <w:sz w:val="24"/>
          <w:szCs w:val="24"/>
          <w:lang w:val="en-US"/>
        </w:rPr>
        <w:t>và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đườ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thẳ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song song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với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10"/>
          <w:sz w:val="24"/>
          <w:szCs w:val="24"/>
        </w:rPr>
        <w:object w:dxaOrig="360" w:dyaOrig="320" w14:anchorId="26F48E74">
          <v:shape id="_x0000_i1084" type="#_x0000_t75" style="width:18.35pt;height:15.6pt" o:ole="">
            <v:imagedata r:id="rId129" o:title=""/>
          </v:shape>
          <o:OLEObject Type="Embed" ProgID="Equation.DSMT4" ShapeID="_x0000_i1084" DrawAspect="Content" ObjectID="_1828423287" r:id="rId130"/>
        </w:object>
      </w:r>
      <w:r w:rsidR="00C171F2" w:rsidRPr="007851E6">
        <w:rPr>
          <w:rFonts w:ascii="Times New Roman" w:hAnsi="Times New Roman"/>
          <w:spacing w:val="-2"/>
          <w:position w:val="-10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cắt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360" w:dyaOrig="260" w14:anchorId="2F226856">
          <v:shape id="_x0000_i1085" type="#_x0000_t75" style="width:18.35pt;height:12.9pt" o:ole="">
            <v:imagedata r:id="rId131" o:title=""/>
          </v:shape>
          <o:OLEObject Type="Embed" ProgID="Equation.DSMT4" ShapeID="_x0000_i1085" DrawAspect="Content" ObjectID="_1828423288" r:id="rId132"/>
        </w:object>
      </w:r>
      <w:r w:rsidR="00C171F2" w:rsidRPr="007851E6">
        <w:rPr>
          <w:rFonts w:ascii="Times New Roman" w:hAnsi="Times New Roman"/>
          <w:spacing w:val="-2"/>
          <w:position w:val="-4"/>
          <w:sz w:val="24"/>
          <w:szCs w:val="24"/>
          <w:lang w:val="en-US"/>
        </w:rPr>
        <w:t xml:space="preserve"> </w: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tại</w:t>
      </w:r>
      <w:r w:rsidR="00C171F2" w:rsidRPr="007851E6">
        <w:rPr>
          <w:rFonts w:ascii="Times New Roman" w:hAnsi="Times New Roman"/>
          <w:spacing w:val="-2"/>
          <w:sz w:val="24"/>
          <w:szCs w:val="24"/>
          <w:lang w:val="en-US"/>
        </w:rPr>
        <w:t xml:space="preserve"> </w:t>
      </w:r>
      <w:r w:rsidR="00E81440" w:rsidRPr="007851E6">
        <w:rPr>
          <w:rFonts w:ascii="Times New Roman" w:hAnsi="Times New Roman"/>
          <w:spacing w:val="-2"/>
          <w:position w:val="-4"/>
          <w:sz w:val="24"/>
          <w:szCs w:val="24"/>
        </w:rPr>
        <w:object w:dxaOrig="260" w:dyaOrig="260" w14:anchorId="7FC647CE">
          <v:shape id="_x0000_i1086" type="#_x0000_t75" style="width:12.9pt;height:12.9pt" o:ole="">
            <v:imagedata r:id="rId133" o:title=""/>
          </v:shape>
          <o:OLEObject Type="Embed" ProgID="Equation.DSMT4" ShapeID="_x0000_i1086" DrawAspect="Content" ObjectID="_1828423289" r:id="rId134"/>
        </w:object>
      </w:r>
      <w:r w:rsidR="00205CB9" w:rsidRPr="007851E6">
        <w:rPr>
          <w:rFonts w:ascii="Times New Roman" w:hAnsi="Times New Roman"/>
          <w:spacing w:val="-2"/>
          <w:sz w:val="24"/>
          <w:szCs w:val="24"/>
          <w:lang w:val="en-US"/>
        </w:rPr>
        <w:t>.</w:t>
      </w:r>
    </w:p>
    <w:p w14:paraId="4F6A4B74" w14:textId="3F662281" w:rsidR="00D95E37" w:rsidRDefault="00F77B9D" w:rsidP="00D95E37">
      <w:pPr>
        <w:spacing w:after="0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</w:rPr>
        <w:t>a</w:t>
      </w:r>
      <w:r w:rsidR="00C45495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C51770" w:rsidRPr="00C51770">
        <w:rPr>
          <w:rFonts w:ascii="Times New Roman" w:hAnsi="Times New Roman"/>
          <w:bCs/>
          <w:sz w:val="24"/>
          <w:szCs w:val="24"/>
          <w:lang w:val="en-US"/>
        </w:rPr>
        <w:t>Chứng minh rằng t</w:t>
      </w:r>
      <w:r w:rsidR="0075199C" w:rsidRPr="00E81440">
        <w:rPr>
          <w:rFonts w:ascii="Times New Roman" w:hAnsi="Times New Roman"/>
          <w:sz w:val="24"/>
          <w:szCs w:val="24"/>
          <w:lang w:val="en-US"/>
        </w:rPr>
        <w:t>ứ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5199C" w:rsidRPr="00E81440">
        <w:rPr>
          <w:rFonts w:ascii="Times New Roman" w:hAnsi="Times New Roman"/>
          <w:sz w:val="24"/>
          <w:szCs w:val="24"/>
          <w:lang w:val="en-US"/>
        </w:rPr>
        <w:t>giác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1440" w:rsidRPr="00E81440">
        <w:rPr>
          <w:rFonts w:ascii="Times New Roman" w:hAnsi="Times New Roman"/>
          <w:position w:val="-4"/>
          <w:sz w:val="24"/>
          <w:szCs w:val="24"/>
        </w:rPr>
        <w:object w:dxaOrig="680" w:dyaOrig="260" w14:anchorId="3AC2AD88">
          <v:shape id="_x0000_i1087" type="#_x0000_t75" style="width:33.95pt;height:12.9pt" o:ole="">
            <v:imagedata r:id="rId135" o:title=""/>
          </v:shape>
          <o:OLEObject Type="Embed" ProgID="Equation.DSMT4" ShapeID="_x0000_i1087" DrawAspect="Content" ObjectID="_1828423290" r:id="rId136"/>
        </w:object>
      </w:r>
      <w:r w:rsidR="00C171F2" w:rsidRPr="00E81440">
        <w:rPr>
          <w:rFonts w:ascii="Times New Roman" w:hAnsi="Times New Roman"/>
          <w:position w:val="-4"/>
          <w:sz w:val="24"/>
          <w:szCs w:val="24"/>
          <w:lang w:val="en-US"/>
        </w:rPr>
        <w:t xml:space="preserve"> </w:t>
      </w:r>
      <w:r w:rsidR="0075199C" w:rsidRPr="00E81440">
        <w:rPr>
          <w:rFonts w:ascii="Times New Roman" w:hAnsi="Times New Roman"/>
          <w:sz w:val="24"/>
          <w:szCs w:val="24"/>
          <w:lang w:val="en-US"/>
        </w:rPr>
        <w:t>là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5199C" w:rsidRPr="00E81440">
        <w:rPr>
          <w:rFonts w:ascii="Times New Roman" w:hAnsi="Times New Roman"/>
          <w:sz w:val="24"/>
          <w:szCs w:val="24"/>
          <w:lang w:val="en-US"/>
        </w:rPr>
        <w:t>hình</w:t>
      </w:r>
      <w:r w:rsidR="00C171F2" w:rsidRPr="00E814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51770">
        <w:rPr>
          <w:rFonts w:ascii="Times New Roman" w:hAnsi="Times New Roman"/>
          <w:sz w:val="24"/>
          <w:szCs w:val="24"/>
          <w:lang w:val="en-US"/>
        </w:rPr>
        <w:t>bình hành.</w:t>
      </w:r>
      <w:r w:rsidR="00937607" w:rsidRPr="00E81440">
        <w:rPr>
          <w:rFonts w:ascii="Times New Roman" w:hAnsi="Times New Roman"/>
          <w:sz w:val="24"/>
          <w:szCs w:val="24"/>
          <w:lang w:val="en-US"/>
        </w:rPr>
        <w:t xml:space="preserve">      </w:t>
      </w:r>
    </w:p>
    <w:p w14:paraId="309C0972" w14:textId="788B3137" w:rsidR="00C45495" w:rsidRPr="00E81440" w:rsidRDefault="0075199C" w:rsidP="00D95E3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b</w:t>
      </w:r>
      <w:r w:rsidR="00F77B9D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>)</w:t>
      </w:r>
      <w:r w:rsidR="003C5BAB" w:rsidRPr="00E81440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 </w:t>
      </w:r>
      <w:r w:rsidR="00F95C4C" w:rsidRPr="00E81440">
        <w:rPr>
          <w:rFonts w:ascii="Times New Roman" w:hAnsi="Times New Roman"/>
          <w:sz w:val="24"/>
          <w:szCs w:val="24"/>
          <w:lang w:val="en-US"/>
        </w:rPr>
        <w:t xml:space="preserve">Chứng minh rằng </w:t>
      </w:r>
      <w:r w:rsidR="00E81440" w:rsidRPr="00E81440">
        <w:rPr>
          <w:rFonts w:ascii="Times New Roman" w:hAnsi="Times New Roman"/>
          <w:position w:val="-24"/>
          <w:sz w:val="24"/>
          <w:szCs w:val="24"/>
        </w:rPr>
        <w:object w:dxaOrig="1700" w:dyaOrig="660" w14:anchorId="2A62E31B">
          <v:shape id="_x0000_i1088" type="#_x0000_t75" style="width:84.9pt;height:33.3pt" o:ole="">
            <v:imagedata r:id="rId137" o:title=""/>
          </v:shape>
          <o:OLEObject Type="Embed" ProgID="Equation.DSMT4" ShapeID="_x0000_i1088" DrawAspect="Content" ObjectID="_1828423291" r:id="rId138"/>
        </w:object>
      </w:r>
    </w:p>
    <w:p w14:paraId="4A27F4E3" w14:textId="7AE0F815" w:rsidR="00E81440" w:rsidRPr="00E81440" w:rsidRDefault="00E81440" w:rsidP="00D95E3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81440">
        <w:rPr>
          <w:rFonts w:ascii="Times New Roman" w:hAnsi="Times New Roman"/>
          <w:b/>
          <w:color w:val="0000FF"/>
          <w:sz w:val="24"/>
          <w:szCs w:val="24"/>
        </w:rPr>
        <w:t xml:space="preserve">Câu 10. (1,0 điểm)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Giữa hai điểm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40" w:dyaOrig="260" w14:anchorId="79EA71F7">
          <v:shape id="_x0000_i1089" type="#_x0000_t75" style="width:12.25pt;height:12.9pt" o:ole="">
            <v:imagedata r:id="rId139" o:title=""/>
          </v:shape>
          <o:OLEObject Type="Embed" ProgID="Equation.DSMT4" ShapeID="_x0000_i1089" DrawAspect="Content" ObjectID="_1828423292" r:id="rId140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60" w:dyaOrig="260" w14:anchorId="32231834">
          <v:shape id="_x0000_i1090" type="#_x0000_t75" style="width:12.9pt;height:12.9pt" o:ole="">
            <v:imagedata r:id="rId141" o:title=""/>
          </v:shape>
          <o:OLEObject Type="Embed" ProgID="Equation.DSMT4" ShapeID="_x0000_i1090" DrawAspect="Content" ObjectID="_1828423293" r:id="rId142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là một hồ nước sâu.  Biết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40" w:dyaOrig="260" w14:anchorId="076445F5">
          <v:shape id="_x0000_i1091" type="#_x0000_t75" style="width:12.25pt;height:12.9pt" o:ole="">
            <v:imagedata r:id="rId143" o:title=""/>
          </v:shape>
          <o:OLEObject Type="Embed" ProgID="Equation.DSMT4" ShapeID="_x0000_i1091" DrawAspect="Content" ObjectID="_1828423294" r:id="rId144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60" w:dyaOrig="260" w14:anchorId="2CDC6AEC">
          <v:shape id="_x0000_i1092" type="#_x0000_t75" style="width:12.9pt;height:12.9pt" o:ole="">
            <v:imagedata r:id="rId145" o:title=""/>
          </v:shape>
          <o:OLEObject Type="Embed" ProgID="Equation.DSMT4" ShapeID="_x0000_i1092" DrawAspect="Content" ObjectID="_1828423295" r:id="rId146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lần lượt là trung điểm của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480" w:dyaOrig="260" w14:anchorId="1EFEABF0">
          <v:shape id="_x0000_i1093" type="#_x0000_t75" style="width:23.75pt;height:12.9pt" o:ole="">
            <v:imagedata r:id="rId147" o:title=""/>
          </v:shape>
          <o:OLEObject Type="Embed" ProgID="Equation.DSMT4" ShapeID="_x0000_i1093" DrawAspect="Content" ObjectID="_1828423296" r:id="rId148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480" w:dyaOrig="260" w14:anchorId="2B16E59D">
          <v:shape id="_x0000_i1094" type="#_x0000_t75" style="width:23.75pt;height:12.9pt" o:ole="">
            <v:imagedata r:id="rId149" o:title=""/>
          </v:shape>
          <o:OLEObject Type="Embed" ProgID="Equation.DSMT4" ShapeID="_x0000_i1094" DrawAspect="Content" ObjectID="_1828423297" r:id="rId150"/>
        </w:objec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 (như hình vẽ). Bạn Mai đi từ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60" w:dyaOrig="260" w14:anchorId="28738031">
          <v:shape id="_x0000_i1095" type="#_x0000_t75" style="width:12.9pt;height:12.9pt" o:ole="">
            <v:imagedata r:id="rId151" o:title=""/>
          </v:shape>
          <o:OLEObject Type="Embed" ProgID="Equation.DSMT4" ShapeID="_x0000_i1095" DrawAspect="Content" ObjectID="_1828423298" r:id="rId152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đến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60" w:dyaOrig="260" w14:anchorId="7209AE91">
          <v:shape id="_x0000_i1096" type="#_x0000_t75" style="width:12.9pt;height:12.9pt" o:ole="">
            <v:imagedata r:id="rId153" o:title=""/>
          </v:shape>
          <o:OLEObject Type="Embed" ProgID="Equation.DSMT4" ShapeID="_x0000_i1096" DrawAspect="Content" ObjectID="_1828423299" r:id="rId154"/>
        </w:object>
      </w:r>
      <w:r w:rsidR="007851E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với vận tốc trung bình là </w:t>
      </w:r>
      <w:r w:rsidR="007851E6" w:rsidRPr="00E81440">
        <w:rPr>
          <w:rFonts w:ascii="Times New Roman" w:hAnsi="Times New Roman"/>
          <w:position w:val="-10"/>
          <w:sz w:val="24"/>
          <w:szCs w:val="24"/>
        </w:rPr>
        <w:object w:dxaOrig="380" w:dyaOrig="320" w14:anchorId="787AD78D">
          <v:shape id="_x0000_i1097" type="#_x0000_t75" style="width:19pt;height:15.6pt" o:ole="">
            <v:imagedata r:id="rId155" o:title=""/>
          </v:shape>
          <o:OLEObject Type="Embed" ProgID="Equation.DSMT4" ShapeID="_x0000_i1097" DrawAspect="Content" ObjectID="_1828423300" r:id="rId156"/>
        </w:object>
      </w:r>
      <w:r w:rsidR="007851E6">
        <w:rPr>
          <w:rFonts w:ascii="Times New Roman" w:hAnsi="Times New Roman"/>
          <w:sz w:val="24"/>
          <w:szCs w:val="24"/>
          <w:lang w:val="en-US"/>
        </w:rPr>
        <w:t xml:space="preserve"> km/h</w:t>
      </w:r>
      <w:r w:rsidRPr="00E81440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hết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160" w:dyaOrig="260" w14:anchorId="1BAC2533">
          <v:shape id="_x0000_i1098" type="#_x0000_t75" style="width:8.15pt;height:12.9pt" o:ole="">
            <v:imagedata r:id="rId157" o:title=""/>
          </v:shape>
          <o:OLEObject Type="Embed" ProgID="Equation.DSMT4" ShapeID="_x0000_i1098" DrawAspect="Content" ObjectID="_1828423301" r:id="rId158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phút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320" w:dyaOrig="260" w14:anchorId="361BDB70">
          <v:shape id="_x0000_i1099" type="#_x0000_t75" style="width:15.6pt;height:12.9pt" o:ole="">
            <v:imagedata r:id="rId159" o:title=""/>
          </v:shape>
          <o:OLEObject Type="Embed" ProgID="Equation.DSMT4" ShapeID="_x0000_i1099" DrawAspect="Content" ObjectID="_1828423302" r:id="rId160"/>
        </w:objec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giây. Hỏi hai điểm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40" w:dyaOrig="260" w14:anchorId="65BE1D38">
          <v:shape id="_x0000_i1100" type="#_x0000_t75" style="width:12.25pt;height:12.9pt" o:ole="">
            <v:imagedata r:id="rId161" o:title=""/>
          </v:shape>
          <o:OLEObject Type="Embed" ProgID="Equation.DSMT4" ShapeID="_x0000_i1100" DrawAspect="Content" ObjectID="_1828423303" r:id="rId162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Pr="00E81440">
        <w:rPr>
          <w:rFonts w:ascii="Times New Roman" w:hAnsi="Times New Roman"/>
          <w:position w:val="-4"/>
          <w:sz w:val="24"/>
          <w:szCs w:val="24"/>
        </w:rPr>
        <w:object w:dxaOrig="260" w:dyaOrig="260" w14:anchorId="4973DCC3">
          <v:shape id="_x0000_i1101" type="#_x0000_t75" style="width:12.9pt;height:12.9pt" o:ole="">
            <v:imagedata r:id="rId163" o:title=""/>
          </v:shape>
          <o:OLEObject Type="Embed" ProgID="Equation.DSMT4" ShapeID="_x0000_i1101" DrawAspect="Content" ObjectID="_1828423304" r:id="rId164"/>
        </w:object>
      </w:r>
      <w:r w:rsidRPr="00E81440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81440">
        <w:rPr>
          <w:rFonts w:ascii="Times New Roman" w:hAnsi="Times New Roman"/>
          <w:color w:val="000000"/>
          <w:sz w:val="24"/>
          <w:szCs w:val="24"/>
        </w:rPr>
        <w:t>cách nhau bao nhiêu mét?</w:t>
      </w:r>
      <w:r w:rsidRPr="00E81440">
        <w:rPr>
          <w:rFonts w:ascii="Times New Roman" w:hAnsi="Times New Roman"/>
          <w:noProof/>
          <w:sz w:val="24"/>
          <w:szCs w:val="24"/>
        </w:rPr>
        <w:t xml:space="preserve"> </w:t>
      </w:r>
    </w:p>
    <w:p w14:paraId="1648C8B0" w14:textId="202A81BC" w:rsidR="00937607" w:rsidRDefault="00E81440" w:rsidP="00D95E37">
      <w:pPr>
        <w:spacing w:after="0"/>
        <w:jc w:val="center"/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</w:pPr>
      <w:r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--------- </w:t>
      </w:r>
      <w:r w:rsidR="00C171F2"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>Hết</w:t>
      </w:r>
      <w:r w:rsidRPr="00E81440"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  <w:t xml:space="preserve"> ---------</w:t>
      </w:r>
    </w:p>
    <w:p w14:paraId="19E3F276" w14:textId="77777777" w:rsidR="00EF0277" w:rsidRDefault="00EF0277" w:rsidP="00D95E37">
      <w:pPr>
        <w:spacing w:after="0"/>
        <w:jc w:val="center"/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</w:pPr>
    </w:p>
    <w:tbl>
      <w:tblPr>
        <w:tblW w:w="10490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140"/>
        <w:gridCol w:w="6350"/>
      </w:tblGrid>
      <w:tr w:rsidR="00EF0277" w:rsidRPr="005415AF" w14:paraId="1FF184CD" w14:textId="77777777" w:rsidTr="00D24227">
        <w:trPr>
          <w:trHeight w:val="1276"/>
        </w:trPr>
        <w:tc>
          <w:tcPr>
            <w:tcW w:w="4140" w:type="dxa"/>
          </w:tcPr>
          <w:p w14:paraId="5624B26B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5415AF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lastRenderedPageBreak/>
              <w:t>SỞ GIÁO DỤC VÀ ĐÀO TẠO</w:t>
            </w:r>
          </w:p>
          <w:p w14:paraId="58DD921B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  <w:t>BẮC NINH</w:t>
            </w:r>
          </w:p>
          <w:p w14:paraId="473AEA7A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  <w:t>¯¯¯¯¯¯¯¯¯¯</w:t>
            </w:r>
          </w:p>
        </w:tc>
        <w:tc>
          <w:tcPr>
            <w:tcW w:w="6350" w:type="dxa"/>
          </w:tcPr>
          <w:p w14:paraId="3A422DE7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5415AF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HƯỚNG DẪN CHẤM</w:t>
            </w:r>
          </w:p>
          <w:p w14:paraId="17E7B9C2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KIỂM TRA 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CUỐI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 HỌC KỲ 1</w:t>
            </w:r>
          </w:p>
          <w:p w14:paraId="2FCDFBDA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</w:rPr>
              <w:t>NĂM HỌC 20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4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 – 20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5</w:t>
            </w:r>
          </w:p>
          <w:p w14:paraId="0C43B2C4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5415AF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t>Môn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: 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Toán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</w:rPr>
              <w:t>– Lớp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8</w:t>
            </w:r>
          </w:p>
          <w:p w14:paraId="1C2DB124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bCs/>
                <w:noProof/>
                <w:sz w:val="26"/>
                <w:szCs w:val="26"/>
                <w:lang w:val="en-US"/>
              </w:rPr>
              <w:t>¯¯¯¯¯¯¯¯¯¯¯¯¯¯¯¯¯</w:t>
            </w:r>
          </w:p>
        </w:tc>
      </w:tr>
    </w:tbl>
    <w:p w14:paraId="0F807455" w14:textId="77777777" w:rsidR="00EF0277" w:rsidRPr="005415AF" w:rsidRDefault="00EF0277" w:rsidP="00EF027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i/>
          <w:color w:val="0000FF"/>
          <w:sz w:val="26"/>
          <w:szCs w:val="26"/>
          <w:lang w:val="en-US"/>
        </w:rPr>
      </w:pPr>
      <w:r w:rsidRPr="005415AF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 xml:space="preserve">I. PHẦN TRẮC NGHIỆM </w:t>
      </w:r>
      <w:r w:rsidRPr="005415AF">
        <w:rPr>
          <w:rFonts w:ascii="Times New Roman" w:eastAsia="Calibri" w:hAnsi="Times New Roman"/>
          <w:b/>
          <w:i/>
          <w:color w:val="0000FF"/>
          <w:sz w:val="26"/>
          <w:szCs w:val="26"/>
          <w:lang w:val="en-US"/>
        </w:rPr>
        <w:t>(3,0 điểm)</w:t>
      </w:r>
    </w:p>
    <w:p w14:paraId="4DFB9BC6" w14:textId="77777777" w:rsidR="00EF0277" w:rsidRPr="005415AF" w:rsidRDefault="00EF0277" w:rsidP="00EF0277">
      <w:pPr>
        <w:spacing w:after="0" w:line="240" w:lineRule="auto"/>
        <w:jc w:val="center"/>
        <w:rPr>
          <w:rFonts w:ascii="Times New Roman" w:hAnsi="Times New Roman"/>
          <w:noProof/>
          <w:sz w:val="26"/>
          <w:szCs w:val="26"/>
          <w:lang w:val="en-US"/>
        </w:rPr>
      </w:pPr>
      <w:r w:rsidRPr="005415AF">
        <w:rPr>
          <w:rFonts w:ascii="Times New Roman" w:hAnsi="Times New Roman"/>
          <w:b/>
          <w:noProof/>
          <w:color w:val="0000FF"/>
          <w:sz w:val="26"/>
          <w:szCs w:val="26"/>
          <w:lang w:val="en-US"/>
        </w:rPr>
        <w:t>Mỗi câu trả lời đúng 0,5 điểm</w:t>
      </w:r>
      <w:r w:rsidRPr="005415AF">
        <w:rPr>
          <w:rFonts w:ascii="Times New Roman" w:hAnsi="Times New Roman"/>
          <w:noProof/>
          <w:sz w:val="26"/>
          <w:szCs w:val="26"/>
          <w:lang w:val="en-US"/>
        </w:rPr>
        <w:t>.</w:t>
      </w:r>
    </w:p>
    <w:tbl>
      <w:tblPr>
        <w:tblStyle w:val="TableGrid"/>
        <w:tblW w:w="8514" w:type="dxa"/>
        <w:jc w:val="center"/>
        <w:tblLayout w:type="fixed"/>
        <w:tblLook w:val="04A0" w:firstRow="1" w:lastRow="0" w:firstColumn="1" w:lastColumn="0" w:noHBand="0" w:noVBand="1"/>
      </w:tblPr>
      <w:tblGrid>
        <w:gridCol w:w="1710"/>
        <w:gridCol w:w="1134"/>
        <w:gridCol w:w="1134"/>
        <w:gridCol w:w="1134"/>
        <w:gridCol w:w="1134"/>
        <w:gridCol w:w="1134"/>
        <w:gridCol w:w="1134"/>
      </w:tblGrid>
      <w:tr w:rsidR="00EF0277" w:rsidRPr="005415AF" w14:paraId="42FFB7A4" w14:textId="77777777" w:rsidTr="00D24227">
        <w:trPr>
          <w:jc w:val="center"/>
        </w:trPr>
        <w:tc>
          <w:tcPr>
            <w:tcW w:w="1710" w:type="dxa"/>
          </w:tcPr>
          <w:p w14:paraId="4893CBED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34" w:type="dxa"/>
          </w:tcPr>
          <w:p w14:paraId="69032A7F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</w:tcPr>
          <w:p w14:paraId="39823D74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2</w:t>
            </w:r>
          </w:p>
        </w:tc>
        <w:tc>
          <w:tcPr>
            <w:tcW w:w="1134" w:type="dxa"/>
          </w:tcPr>
          <w:p w14:paraId="547C5385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3</w:t>
            </w:r>
          </w:p>
        </w:tc>
        <w:tc>
          <w:tcPr>
            <w:tcW w:w="1134" w:type="dxa"/>
          </w:tcPr>
          <w:p w14:paraId="409D00FD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4</w:t>
            </w:r>
          </w:p>
        </w:tc>
        <w:tc>
          <w:tcPr>
            <w:tcW w:w="1134" w:type="dxa"/>
          </w:tcPr>
          <w:p w14:paraId="623BC46C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5</w:t>
            </w:r>
          </w:p>
        </w:tc>
        <w:tc>
          <w:tcPr>
            <w:tcW w:w="1134" w:type="dxa"/>
          </w:tcPr>
          <w:p w14:paraId="29EB4D42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6</w:t>
            </w:r>
          </w:p>
        </w:tc>
      </w:tr>
      <w:tr w:rsidR="00EF0277" w:rsidRPr="005415AF" w14:paraId="4364CD03" w14:textId="77777777" w:rsidTr="00D24227">
        <w:trPr>
          <w:trHeight w:val="196"/>
          <w:jc w:val="center"/>
        </w:trPr>
        <w:tc>
          <w:tcPr>
            <w:tcW w:w="1710" w:type="dxa"/>
          </w:tcPr>
          <w:p w14:paraId="6734E02C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b/>
                <w:color w:val="0000FF"/>
                <w:sz w:val="26"/>
                <w:szCs w:val="26"/>
                <w:lang w:val="en-US"/>
              </w:rPr>
              <w:t>Đápán</w:t>
            </w:r>
          </w:p>
        </w:tc>
        <w:tc>
          <w:tcPr>
            <w:tcW w:w="1134" w:type="dxa"/>
          </w:tcPr>
          <w:p w14:paraId="7288F0C4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1134" w:type="dxa"/>
          </w:tcPr>
          <w:p w14:paraId="0A8987EB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1134" w:type="dxa"/>
          </w:tcPr>
          <w:p w14:paraId="592FE776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134" w:type="dxa"/>
          </w:tcPr>
          <w:p w14:paraId="1DCF7056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134" w:type="dxa"/>
          </w:tcPr>
          <w:p w14:paraId="3A155E3F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1134" w:type="dxa"/>
          </w:tcPr>
          <w:p w14:paraId="60CD69E8" w14:textId="77777777" w:rsidR="00EF0277" w:rsidRPr="005415AF" w:rsidRDefault="00EF0277" w:rsidP="00D24227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</w:tr>
    </w:tbl>
    <w:p w14:paraId="0D19BCDE" w14:textId="77777777" w:rsidR="00EF0277" w:rsidRPr="005415AF" w:rsidRDefault="00EF0277" w:rsidP="00EF027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6"/>
          <w:szCs w:val="26"/>
        </w:rPr>
      </w:pPr>
    </w:p>
    <w:p w14:paraId="2F6F3CC8" w14:textId="77777777" w:rsidR="00EF0277" w:rsidRPr="005415AF" w:rsidRDefault="00EF0277" w:rsidP="00EF027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i/>
          <w:color w:val="0000FF"/>
          <w:sz w:val="26"/>
          <w:szCs w:val="26"/>
        </w:rPr>
      </w:pPr>
      <w:r w:rsidRPr="005415AF">
        <w:rPr>
          <w:rFonts w:ascii="Times New Roman" w:eastAsia="Calibri" w:hAnsi="Times New Roman"/>
          <w:b/>
          <w:color w:val="0000FF"/>
          <w:sz w:val="26"/>
          <w:szCs w:val="26"/>
          <w:lang w:val="en-US"/>
        </w:rPr>
        <w:t xml:space="preserve">II. PHẦN TỰ LUẬN </w:t>
      </w:r>
      <w:r w:rsidRPr="005415AF">
        <w:rPr>
          <w:rFonts w:ascii="Times New Roman" w:eastAsia="Calibri" w:hAnsi="Times New Roman"/>
          <w:b/>
          <w:i/>
          <w:color w:val="0000FF"/>
          <w:sz w:val="26"/>
          <w:szCs w:val="26"/>
          <w:lang w:val="en-US"/>
        </w:rPr>
        <w:t>(7,0 điểm)</w:t>
      </w:r>
    </w:p>
    <w:tbl>
      <w:tblPr>
        <w:tblW w:w="103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8636"/>
        <w:gridCol w:w="946"/>
      </w:tblGrid>
      <w:tr w:rsidR="00EF0277" w:rsidRPr="005415AF" w14:paraId="29015AD0" w14:textId="77777777" w:rsidTr="00D24227">
        <w:tc>
          <w:tcPr>
            <w:tcW w:w="720" w:type="dxa"/>
            <w:shd w:val="clear" w:color="auto" w:fill="auto"/>
          </w:tcPr>
          <w:p w14:paraId="597B9DF8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sz w:val="26"/>
                <w:szCs w:val="26"/>
                <w:lang w:val="en-US"/>
              </w:rPr>
              <w:t>Câu</w:t>
            </w:r>
          </w:p>
        </w:tc>
        <w:tc>
          <w:tcPr>
            <w:tcW w:w="8636" w:type="dxa"/>
            <w:shd w:val="clear" w:color="auto" w:fill="auto"/>
          </w:tcPr>
          <w:p w14:paraId="766820B6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sz w:val="26"/>
                <w:szCs w:val="26"/>
                <w:lang w:val="en-US"/>
              </w:rPr>
              <w:t>Lời giải sơ lược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13BBDC5B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sz w:val="26"/>
                <w:szCs w:val="26"/>
                <w:lang w:val="en-US"/>
              </w:rPr>
              <w:t>Điểm</w:t>
            </w:r>
          </w:p>
        </w:tc>
      </w:tr>
      <w:tr w:rsidR="00EF0277" w:rsidRPr="005415AF" w14:paraId="5845F404" w14:textId="77777777" w:rsidTr="00D24227">
        <w:trPr>
          <w:trHeight w:val="242"/>
        </w:trPr>
        <w:tc>
          <w:tcPr>
            <w:tcW w:w="10302" w:type="dxa"/>
            <w:gridSpan w:val="3"/>
            <w:shd w:val="clear" w:color="auto" w:fill="A6A6A6"/>
          </w:tcPr>
          <w:p w14:paraId="3405A98A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Câu 7.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a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0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,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5 điểm)</w:t>
            </w:r>
          </w:p>
        </w:tc>
      </w:tr>
      <w:tr w:rsidR="00EF0277" w:rsidRPr="005415AF" w14:paraId="1FA79403" w14:textId="77777777" w:rsidTr="00D24227">
        <w:trPr>
          <w:trHeight w:val="80"/>
        </w:trPr>
        <w:tc>
          <w:tcPr>
            <w:tcW w:w="720" w:type="dxa"/>
            <w:shd w:val="clear" w:color="auto" w:fill="auto"/>
          </w:tcPr>
          <w:p w14:paraId="0EAF11FA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6D515319" w14:textId="77777777" w:rsidR="00EF0277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6524A">
              <w:rPr>
                <w:rFonts w:ascii="Times New Roman" w:hAnsi="Times New Roman"/>
                <w:position w:val="-4"/>
                <w:sz w:val="24"/>
                <w:szCs w:val="24"/>
              </w:rPr>
              <w:object w:dxaOrig="1140" w:dyaOrig="320" w14:anchorId="3E5DE3AF">
                <v:shape id="_x0000_i1102" type="#_x0000_t75" style="width:57.05pt;height:15.6pt" o:ole="">
                  <v:imagedata r:id="rId165" o:title=""/>
                </v:shape>
                <o:OLEObject Type="Embed" ProgID="Equation.DSMT4" ShapeID="_x0000_i1102" DrawAspect="Content" ObjectID="_1828423305" r:id="rId166"/>
              </w:object>
            </w:r>
          </w:p>
          <w:p w14:paraId="63EDD786" w14:textId="77777777" w:rsidR="00EF0277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B6E99">
              <w:rPr>
                <w:rFonts w:ascii="Times New Roman" w:hAnsi="Times New Roman"/>
                <w:position w:val="-16"/>
                <w:sz w:val="24"/>
                <w:szCs w:val="24"/>
              </w:rPr>
              <w:object w:dxaOrig="1920" w:dyaOrig="440" w14:anchorId="32F49069">
                <v:shape id="_x0000_i1103" type="#_x0000_t75" style="width:95.75pt;height:21.75pt" o:ole="">
                  <v:imagedata r:id="rId167" o:title=""/>
                </v:shape>
                <o:OLEObject Type="Embed" ProgID="Equation.DSMT4" ShapeID="_x0000_i1103" DrawAspect="Content" ObjectID="_1828423306" r:id="rId168"/>
              </w:object>
            </w:r>
          </w:p>
          <w:p w14:paraId="367209D2" w14:textId="77777777" w:rsidR="00EF0277" w:rsidRDefault="00EF0277" w:rsidP="00D24227">
            <w:pPr>
              <w:spacing w:before="20" w:after="20" w:line="240" w:lineRule="auto"/>
              <w:rPr>
                <w:sz w:val="26"/>
                <w:szCs w:val="26"/>
              </w:rPr>
            </w:pPr>
            <w:r w:rsidRPr="00780589">
              <w:rPr>
                <w:position w:val="-4"/>
                <w:sz w:val="26"/>
                <w:szCs w:val="26"/>
              </w:rPr>
              <w:object w:dxaOrig="1100" w:dyaOrig="260" w14:anchorId="6B54CBD5">
                <v:shape id="_x0000_i1104" type="#_x0000_t75" style="width:55pt;height:12.9pt" o:ole="">
                  <v:imagedata r:id="rId169" o:title=""/>
                </v:shape>
                <o:OLEObject Type="Embed" ProgID="Equation.DSMT4" ShapeID="_x0000_i1104" DrawAspect="Content" ObjectID="_1828423307" r:id="rId170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hoặc </w:t>
            </w:r>
            <w:r w:rsidRPr="00780589">
              <w:rPr>
                <w:position w:val="-6"/>
                <w:sz w:val="26"/>
                <w:szCs w:val="26"/>
              </w:rPr>
              <w:object w:dxaOrig="1120" w:dyaOrig="279" w14:anchorId="2F1C935B">
                <v:shape id="_x0000_i1105" type="#_x0000_t75" style="width:56.4pt;height:14.25pt" o:ole="">
                  <v:imagedata r:id="rId171" o:title=""/>
                </v:shape>
                <o:OLEObject Type="Embed" ProgID="Equation.DSMT4" ShapeID="_x0000_i1105" DrawAspect="Content" ObjectID="_1828423308" r:id="rId172"/>
              </w:object>
            </w:r>
          </w:p>
          <w:p w14:paraId="4FEF8478" w14:textId="77777777" w:rsidR="00EF0277" w:rsidRPr="00780589" w:rsidRDefault="00EF0277" w:rsidP="00D24227">
            <w:pPr>
              <w:spacing w:before="20" w:after="20" w:line="240" w:lineRule="auto"/>
              <w:rPr>
                <w:sz w:val="26"/>
                <w:szCs w:val="26"/>
                <w:lang w:val="en-US"/>
              </w:rPr>
            </w:pPr>
            <w:r w:rsidRPr="00780589">
              <w:rPr>
                <w:position w:val="-4"/>
                <w:sz w:val="26"/>
                <w:szCs w:val="26"/>
              </w:rPr>
              <w:object w:dxaOrig="680" w:dyaOrig="260" w14:anchorId="764DCFF7">
                <v:shape id="_x0000_i1106" type="#_x0000_t75" style="width:33.95pt;height:12.9pt" o:ole="">
                  <v:imagedata r:id="rId173" o:title=""/>
                </v:shape>
                <o:OLEObject Type="Embed" ProgID="Equation.DSMT4" ShapeID="_x0000_i1106" DrawAspect="Content" ObjectID="_1828423309" r:id="rId174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hoặc</w:t>
            </w:r>
            <w:r w:rsidRPr="00780589">
              <w:rPr>
                <w:position w:val="-4"/>
                <w:sz w:val="26"/>
                <w:szCs w:val="26"/>
              </w:rPr>
              <w:object w:dxaOrig="880" w:dyaOrig="260" w14:anchorId="223022A1">
                <v:shape id="_x0000_i1107" type="#_x0000_t75" style="width:44.15pt;height:12.9pt" o:ole="">
                  <v:imagedata r:id="rId175" o:title=""/>
                </v:shape>
                <o:OLEObject Type="Embed" ProgID="Equation.DSMT4" ShapeID="_x0000_i1107" DrawAspect="Content" ObjectID="_1828423310" r:id="rId176"/>
              </w:object>
            </w:r>
            <w:r>
              <w:rPr>
                <w:sz w:val="26"/>
                <w:szCs w:val="26"/>
                <w:lang w:val="en-US"/>
              </w:rPr>
              <w:t xml:space="preserve">.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ậy </w:t>
            </w:r>
            <w:r w:rsidRPr="00780589">
              <w:rPr>
                <w:position w:val="-4"/>
                <w:sz w:val="26"/>
                <w:szCs w:val="26"/>
              </w:rPr>
              <w:object w:dxaOrig="680" w:dyaOrig="260" w14:anchorId="2BAD438C">
                <v:shape id="_x0000_i1108" type="#_x0000_t75" style="width:33.95pt;height:12.9pt" o:ole="">
                  <v:imagedata r:id="rId177" o:title=""/>
                </v:shape>
                <o:OLEObject Type="Embed" ProgID="Equation.DSMT4" ShapeID="_x0000_i1108" DrawAspect="Content" ObjectID="_1828423311" r:id="rId178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hoặc </w:t>
            </w:r>
            <w:r w:rsidRPr="00780589">
              <w:rPr>
                <w:position w:val="-4"/>
                <w:sz w:val="26"/>
                <w:szCs w:val="26"/>
              </w:rPr>
              <w:object w:dxaOrig="880" w:dyaOrig="260" w14:anchorId="31050928">
                <v:shape id="_x0000_i1109" type="#_x0000_t75" style="width:44.15pt;height:12.9pt" o:ole="">
                  <v:imagedata r:id="rId175" o:title=""/>
                </v:shape>
                <o:OLEObject Type="Embed" ProgID="Equation.DSMT4" ShapeID="_x0000_i1109" DrawAspect="Content" ObjectID="_1828423312" r:id="rId179"/>
              </w:object>
            </w:r>
            <w:r>
              <w:rPr>
                <w:sz w:val="26"/>
                <w:szCs w:val="26"/>
                <w:lang w:val="en-US"/>
              </w:rPr>
              <w:t>.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32B9DEDD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 w:rsidRPr="005415AF"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62EB7CC2" w14:textId="77777777" w:rsidTr="00D24227">
        <w:trPr>
          <w:trHeight w:val="242"/>
        </w:trPr>
        <w:tc>
          <w:tcPr>
            <w:tcW w:w="10302" w:type="dxa"/>
            <w:gridSpan w:val="3"/>
            <w:shd w:val="clear" w:color="auto" w:fill="A6A6A6"/>
          </w:tcPr>
          <w:p w14:paraId="7AE5F4C1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Câu 7.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b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0,5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điểm)</w:t>
            </w:r>
          </w:p>
        </w:tc>
      </w:tr>
      <w:tr w:rsidR="00EF0277" w:rsidRPr="005415AF" w14:paraId="38F884AB" w14:textId="77777777" w:rsidTr="00D24227">
        <w:trPr>
          <w:trHeight w:val="64"/>
        </w:trPr>
        <w:tc>
          <w:tcPr>
            <w:tcW w:w="720" w:type="dxa"/>
            <w:shd w:val="clear" w:color="auto" w:fill="auto"/>
          </w:tcPr>
          <w:p w14:paraId="7F1E06FF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3DFF73C0" w14:textId="77777777" w:rsidR="00EF0277" w:rsidRPr="005415AF" w:rsidRDefault="00EF0277" w:rsidP="00D24227">
            <w:pPr>
              <w:pStyle w:val="ListParagraph"/>
              <w:spacing w:before="20" w:after="20" w:line="240" w:lineRule="auto"/>
              <w:ind w:left="0"/>
              <w:rPr>
                <w:rFonts w:ascii="Times New Roman" w:hAnsi="Times New Roman"/>
                <w:b/>
                <w:position w:val="-32"/>
                <w:sz w:val="26"/>
                <w:szCs w:val="26"/>
                <w:lang w:val="en-US"/>
              </w:rPr>
            </w:pPr>
            <w:r w:rsidRPr="00E6524A">
              <w:rPr>
                <w:rFonts w:ascii="Times New Roman" w:hAnsi="Times New Roman"/>
                <w:position w:val="-16"/>
                <w:sz w:val="24"/>
                <w:szCs w:val="24"/>
              </w:rPr>
              <w:object w:dxaOrig="3800" w:dyaOrig="440" w14:anchorId="293D1F52">
                <v:shape id="_x0000_i1110" type="#_x0000_t75" style="width:189.5pt;height:21.75pt" o:ole="">
                  <v:imagedata r:id="rId180" o:title=""/>
                </v:shape>
                <o:OLEObject Type="Embed" ProgID="Equation.DSMT4" ShapeID="_x0000_i1110" DrawAspect="Content" ObjectID="_1828423313" r:id="rId181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C086432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5B682E0F" w14:textId="77777777" w:rsidTr="00D24227">
        <w:tc>
          <w:tcPr>
            <w:tcW w:w="10302" w:type="dxa"/>
            <w:gridSpan w:val="3"/>
            <w:shd w:val="clear" w:color="auto" w:fill="BFBFBF"/>
          </w:tcPr>
          <w:p w14:paraId="310657EF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Câu 7.c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0,5 điểm)</w:t>
            </w:r>
          </w:p>
        </w:tc>
      </w:tr>
      <w:tr w:rsidR="00EF0277" w:rsidRPr="005415AF" w14:paraId="7DC4F7DB" w14:textId="77777777" w:rsidTr="00D24227">
        <w:trPr>
          <w:trHeight w:val="558"/>
        </w:trPr>
        <w:tc>
          <w:tcPr>
            <w:tcW w:w="720" w:type="dxa"/>
            <w:shd w:val="clear" w:color="auto" w:fill="auto"/>
          </w:tcPr>
          <w:p w14:paraId="46BBE52B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315375CB" w14:textId="77777777" w:rsidR="00EF0277" w:rsidRPr="007444C4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7444C4">
              <w:rPr>
                <w:rFonts w:ascii="Times New Roman" w:hAnsi="Times New Roman"/>
                <w:position w:val="-16"/>
                <w:sz w:val="26"/>
                <w:szCs w:val="26"/>
              </w:rPr>
              <w:object w:dxaOrig="2320" w:dyaOrig="520" w14:anchorId="28E753D3">
                <v:shape id="_x0000_i1111" type="#_x0000_t75" style="width:116.15pt;height:25.8pt" o:ole="">
                  <v:imagedata r:id="rId182" o:title=""/>
                </v:shape>
                <o:OLEObject Type="Embed" ProgID="Equation.DSMT4" ShapeID="_x0000_i1111" DrawAspect="Content" ObjectID="_1828423314" r:id="rId183"/>
              </w:object>
            </w:r>
          </w:p>
          <w:p w14:paraId="69DAB80C" w14:textId="77777777" w:rsidR="00EF0277" w:rsidRPr="007444C4" w:rsidRDefault="00EF0277" w:rsidP="00D24227">
            <w:pPr>
              <w:spacing w:before="20" w:after="20" w:line="240" w:lineRule="auto"/>
              <w:rPr>
                <w:sz w:val="26"/>
                <w:szCs w:val="26"/>
                <w:lang w:val="en-US"/>
              </w:rPr>
            </w:pPr>
            <w:r w:rsidRPr="007444C4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ới </w:t>
            </w:r>
            <w:r w:rsidRPr="007444C4">
              <w:rPr>
                <w:rFonts w:ascii="Times New Roman" w:hAnsi="Times New Roman"/>
                <w:position w:val="-4"/>
                <w:sz w:val="26"/>
                <w:szCs w:val="26"/>
              </w:rPr>
              <w:object w:dxaOrig="740" w:dyaOrig="260" w14:anchorId="4D87809F">
                <v:shape id="_x0000_i1112" type="#_x0000_t75" style="width:36.7pt;height:12.9pt" o:ole="">
                  <v:imagedata r:id="rId184" o:title=""/>
                </v:shape>
                <o:OLEObject Type="Embed" ProgID="Equation.DSMT4" ShapeID="_x0000_i1112" DrawAspect="Content" ObjectID="_1828423315" r:id="rId185"/>
              </w:object>
            </w:r>
            <w:r w:rsidRPr="007444C4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thì </w:t>
            </w:r>
            <w:r w:rsidRPr="007444C4">
              <w:rPr>
                <w:rFonts w:ascii="Times New Roman" w:hAnsi="Times New Roman"/>
                <w:position w:val="-16"/>
                <w:sz w:val="26"/>
                <w:szCs w:val="26"/>
              </w:rPr>
              <w:object w:dxaOrig="3000" w:dyaOrig="520" w14:anchorId="625E2BBA">
                <v:shape id="_x0000_i1113" type="#_x0000_t75" style="width:150.1pt;height:25.8pt" o:ole="">
                  <v:imagedata r:id="rId186" o:title=""/>
                </v:shape>
                <o:OLEObject Type="Embed" ProgID="Equation.DSMT4" ShapeID="_x0000_i1113" DrawAspect="Content" ObjectID="_1828423316" r:id="rId187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6D39342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39B393B9" w14:textId="77777777" w:rsidTr="00D24227">
        <w:trPr>
          <w:trHeight w:val="238"/>
        </w:trPr>
        <w:tc>
          <w:tcPr>
            <w:tcW w:w="10302" w:type="dxa"/>
            <w:gridSpan w:val="3"/>
            <w:shd w:val="clear" w:color="auto" w:fill="BFBFBF" w:themeFill="background1" w:themeFillShade="BF"/>
          </w:tcPr>
          <w:p w14:paraId="08658532" w14:textId="77777777" w:rsidR="00EF0277" w:rsidRPr="001648CB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28DC">
              <w:rPr>
                <w:rFonts w:ascii="Times New Roman" w:hAnsi="Times New Roman"/>
                <w:b/>
                <w:noProof/>
                <w:color w:val="0000FF"/>
                <w:sz w:val="26"/>
                <w:szCs w:val="26"/>
                <w:lang w:val="en-US"/>
              </w:rPr>
              <w:t>Câu 7.d (</w:t>
            </w:r>
            <w:r>
              <w:rPr>
                <w:rFonts w:ascii="Times New Roman" w:hAnsi="Times New Roman"/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0E28DC">
              <w:rPr>
                <w:rFonts w:ascii="Times New Roman" w:hAnsi="Times New Roman"/>
                <w:b/>
                <w:noProof/>
                <w:color w:val="0000FF"/>
                <w:sz w:val="26"/>
                <w:szCs w:val="26"/>
                <w:lang w:val="en-US"/>
              </w:rPr>
              <w:t>0,5 điểm)</w:t>
            </w:r>
          </w:p>
        </w:tc>
      </w:tr>
      <w:tr w:rsidR="00EF0277" w:rsidRPr="005415AF" w14:paraId="562F447B" w14:textId="77777777" w:rsidTr="00D24227">
        <w:trPr>
          <w:trHeight w:val="2415"/>
        </w:trPr>
        <w:tc>
          <w:tcPr>
            <w:tcW w:w="720" w:type="dxa"/>
            <w:shd w:val="clear" w:color="auto" w:fill="auto"/>
          </w:tcPr>
          <w:p w14:paraId="393701C4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0E4B82B7" w14:textId="77777777" w:rsidR="00EF0277" w:rsidRDefault="00EF0277" w:rsidP="00D24227">
            <w:pPr>
              <w:spacing w:before="20" w:after="20" w:line="240" w:lineRule="auto"/>
              <w:rPr>
                <w:sz w:val="26"/>
                <w:szCs w:val="26"/>
              </w:rPr>
            </w:pPr>
            <w:r w:rsidRPr="000E28DC">
              <w:rPr>
                <w:position w:val="-86"/>
                <w:sz w:val="26"/>
                <w:szCs w:val="26"/>
              </w:rPr>
              <w:object w:dxaOrig="3260" w:dyaOrig="1860" w14:anchorId="51C061D9">
                <v:shape id="_x0000_i1114" type="#_x0000_t75" style="width:162.35pt;height:92.4pt" o:ole="">
                  <v:imagedata r:id="rId188" o:title=""/>
                </v:shape>
                <o:OLEObject Type="Embed" ProgID="Equation.DSMT4" ShapeID="_x0000_i1114" DrawAspect="Content" ObjectID="_1828423317" r:id="rId189"/>
              </w:object>
            </w:r>
          </w:p>
          <w:p w14:paraId="01E2570A" w14:textId="77777777" w:rsidR="00EF0277" w:rsidRPr="001648CB" w:rsidRDefault="00EF0277" w:rsidP="00D24227">
            <w:pPr>
              <w:spacing w:before="20" w:after="20" w:line="240" w:lineRule="auto"/>
              <w:rPr>
                <w:position w:val="-6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ì </w:t>
            </w:r>
            <w:r w:rsidRPr="00550062">
              <w:rPr>
                <w:position w:val="-6"/>
                <w:sz w:val="26"/>
                <w:szCs w:val="26"/>
              </w:rPr>
              <w:object w:dxaOrig="1060" w:dyaOrig="279" w14:anchorId="5C76B585">
                <v:shape id="_x0000_i1115" type="#_x0000_t75" style="width:52.3pt;height:14.25pt" o:ole="">
                  <v:imagedata r:id="rId190" o:title=""/>
                </v:shape>
                <o:OLEObject Type="Embed" ProgID="Equation.DSMT4" ShapeID="_x0000_i1115" DrawAspect="Content" ObjectID="_1828423318" r:id="rId191"/>
              </w:object>
            </w:r>
            <w:r>
              <w:rPr>
                <w:position w:val="-6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nên </w:t>
            </w:r>
            <w:r w:rsidRPr="000E28DC">
              <w:rPr>
                <w:position w:val="-6"/>
                <w:sz w:val="26"/>
                <w:szCs w:val="26"/>
              </w:rPr>
              <w:object w:dxaOrig="2620" w:dyaOrig="360" w14:anchorId="511E9A8A">
                <v:shape id="_x0000_i1116" type="#_x0000_t75" style="width:130.4pt;height:18.35pt" o:ole="">
                  <v:imagedata r:id="rId192" o:title=""/>
                </v:shape>
                <o:OLEObject Type="Embed" ProgID="Equation.DSMT4" ShapeID="_x0000_i1116" DrawAspect="Content" ObjectID="_1828423319" r:id="rId193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6331C2B8" w14:textId="77777777" w:rsidR="00EF0277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</w:p>
          <w:p w14:paraId="0707ED82" w14:textId="77777777" w:rsidR="00EF0277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665BF3E7" w14:textId="77777777" w:rsidTr="00D24227">
        <w:trPr>
          <w:trHeight w:val="67"/>
        </w:trPr>
        <w:tc>
          <w:tcPr>
            <w:tcW w:w="10302" w:type="dxa"/>
            <w:gridSpan w:val="3"/>
            <w:shd w:val="clear" w:color="auto" w:fill="A6A6A6" w:themeFill="background1" w:themeFillShade="A6"/>
          </w:tcPr>
          <w:p w14:paraId="6E62FB9F" w14:textId="77777777" w:rsidR="00EF0277" w:rsidRPr="005415AF" w:rsidRDefault="00EF0277" w:rsidP="00D24227">
            <w:pPr>
              <w:pStyle w:val="Default"/>
              <w:spacing w:before="20" w:after="20"/>
              <w:rPr>
                <w:noProof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Câu 8.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1,0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điểm)</w:t>
            </w:r>
          </w:p>
        </w:tc>
      </w:tr>
      <w:tr w:rsidR="00EF0277" w:rsidRPr="005415AF" w14:paraId="0B596255" w14:textId="77777777" w:rsidTr="00D24227">
        <w:trPr>
          <w:trHeight w:val="67"/>
        </w:trPr>
        <w:tc>
          <w:tcPr>
            <w:tcW w:w="720" w:type="dxa"/>
            <w:shd w:val="clear" w:color="auto" w:fill="auto"/>
          </w:tcPr>
          <w:p w14:paraId="70A8C98B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1648D787" w14:textId="77777777" w:rsidR="00EF0277" w:rsidRPr="005415AF" w:rsidRDefault="00EF0277" w:rsidP="00D24227">
            <w:pPr>
              <w:spacing w:before="20" w:after="20" w:line="240" w:lineRule="auto"/>
              <w:jc w:val="center"/>
              <w:rPr>
                <w:rFonts w:ascii="Times New Roman" w:hAnsi="Times New Roman"/>
                <w:position w:val="-6"/>
                <w:sz w:val="26"/>
                <w:szCs w:val="26"/>
                <w:lang w:val="es-ES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8DB5910" wp14:editId="31F46812">
                  <wp:extent cx="3991363" cy="2886075"/>
                  <wp:effectExtent l="0" t="0" r="0" b="0"/>
                  <wp:docPr id="2" name="Biểu đồ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r:id="rId194"/>
                    </a:graphicData>
                  </a:graphic>
                </wp:inline>
              </w:drawing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3811D9A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,0</w:t>
            </w:r>
          </w:p>
        </w:tc>
      </w:tr>
      <w:tr w:rsidR="00EF0277" w:rsidRPr="005415AF" w14:paraId="3FA5498A" w14:textId="77777777" w:rsidTr="00D24227">
        <w:tc>
          <w:tcPr>
            <w:tcW w:w="10302" w:type="dxa"/>
            <w:gridSpan w:val="3"/>
            <w:shd w:val="clear" w:color="auto" w:fill="BFBFBF"/>
          </w:tcPr>
          <w:p w14:paraId="7F1E11FE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lastRenderedPageBreak/>
              <w:t>Câu 9.a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1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,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>5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điểm)</w:t>
            </w:r>
          </w:p>
        </w:tc>
      </w:tr>
      <w:tr w:rsidR="00EF0277" w:rsidRPr="005415AF" w14:paraId="6DB78AE2" w14:textId="77777777" w:rsidTr="00D24227">
        <w:trPr>
          <w:trHeight w:val="2950"/>
        </w:trPr>
        <w:tc>
          <w:tcPr>
            <w:tcW w:w="720" w:type="dxa"/>
            <w:vMerge w:val="restart"/>
            <w:shd w:val="clear" w:color="auto" w:fill="auto"/>
          </w:tcPr>
          <w:p w14:paraId="43030E2C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  <w:vAlign w:val="center"/>
          </w:tcPr>
          <w:p w14:paraId="67437C0F" w14:textId="77777777" w:rsidR="00EF0277" w:rsidRPr="005415AF" w:rsidRDefault="00EF0277" w:rsidP="00D24227">
            <w:pPr>
              <w:spacing w:before="20" w:after="20" w:line="240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 w:rsidRPr="0025193A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0849494B" wp14:editId="7E8D720C">
                  <wp:extent cx="3433922" cy="1951630"/>
                  <wp:effectExtent l="0" t="0" r="0" b="0"/>
                  <wp:docPr id="4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409" cy="1970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FB2FA1" w14:textId="77777777" w:rsidR="00EF0277" w:rsidRPr="005415AF" w:rsidRDefault="00EF0277" w:rsidP="00D24227">
            <w:pPr>
              <w:spacing w:before="20" w:after="20" w:line="240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Vẽ</w: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hình</w: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đúng </w: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câu </w: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a, ghi </w: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GT-KL đúng.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195F07B6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 w:rsidRPr="005415AF"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718336CD" w14:textId="77777777" w:rsidTr="00D24227">
        <w:trPr>
          <w:trHeight w:val="260"/>
        </w:trPr>
        <w:tc>
          <w:tcPr>
            <w:tcW w:w="720" w:type="dxa"/>
            <w:vMerge/>
            <w:shd w:val="clear" w:color="auto" w:fill="auto"/>
          </w:tcPr>
          <w:p w14:paraId="35580207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  <w:vAlign w:val="center"/>
          </w:tcPr>
          <w:p w14:paraId="0C529F30" w14:textId="77777777" w:rsidR="00EF0277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Xét tứ giác </w:t>
            </w:r>
            <w:r w:rsidRPr="005415AF">
              <w:rPr>
                <w:position w:val="-4"/>
                <w:sz w:val="26"/>
                <w:szCs w:val="26"/>
              </w:rPr>
              <w:object w:dxaOrig="680" w:dyaOrig="260" w14:anchorId="1E1B7734">
                <v:shape id="_x0000_i1117" type="#_x0000_t75" style="width:33.95pt;height:13.6pt" o:ole="">
                  <v:imagedata r:id="rId196" o:title=""/>
                </v:shape>
                <o:OLEObject Type="Embed" ProgID="Equation.DSMT4" ShapeID="_x0000_i1117" DrawAspect="Content" ObjectID="_1828423320" r:id="rId197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có:</w:t>
            </w:r>
          </w:p>
          <w:p w14:paraId="58B1A357" w14:textId="77777777" w:rsidR="00EF0277" w:rsidRPr="00FF3BC3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F3BC3">
              <w:rPr>
                <w:position w:val="-4"/>
              </w:rPr>
              <w:object w:dxaOrig="380" w:dyaOrig="260" w14:anchorId="1EB8BBEB">
                <v:shape id="_x0000_i1118" type="#_x0000_t75" style="width:19pt;height:12.9pt" o:ole="">
                  <v:imagedata r:id="rId198" o:title=""/>
                </v:shape>
                <o:OLEObject Type="Embed" ProgID="Equation.DSMT4" ShapeID="_x0000_i1118" DrawAspect="Content" ObjectID="_1828423321" r:id="rId199"/>
              </w:object>
            </w:r>
            <w:r>
              <w:rPr>
                <w:lang w:val="en-US"/>
              </w:rPr>
              <w:t>//</w:t>
            </w:r>
            <w:r w:rsidRPr="00CE3540">
              <w:rPr>
                <w:position w:val="-4"/>
              </w:rPr>
              <w:object w:dxaOrig="420" w:dyaOrig="260" w14:anchorId="300DD86D">
                <v:shape id="_x0000_i1119" type="#_x0000_t75" style="width:21.05pt;height:12.9pt" o:ole="">
                  <v:imagedata r:id="rId200" o:title=""/>
                </v:shape>
                <o:OLEObject Type="Embed" ProgID="Equation.DSMT4" ShapeID="_x0000_i1119" DrawAspect="Content" ObjectID="_1828423322" r:id="rId201"/>
              </w:object>
            </w:r>
            <w:r>
              <w:rPr>
                <w:lang w:val="en-US"/>
              </w:rPr>
              <w:t>,</w:t>
            </w:r>
            <w:r w:rsidRPr="00FF3BC3">
              <w:rPr>
                <w:position w:val="-4"/>
              </w:rPr>
              <w:object w:dxaOrig="360" w:dyaOrig="260" w14:anchorId="1E348DF7">
                <v:shape id="_x0000_i1120" type="#_x0000_t75" style="width:18.35pt;height:12.9pt" o:ole="">
                  <v:imagedata r:id="rId202" o:title=""/>
                </v:shape>
                <o:OLEObject Type="Embed" ProgID="Equation.DSMT4" ShapeID="_x0000_i1120" DrawAspect="Content" ObjectID="_1828423323" r:id="rId203"/>
              </w:object>
            </w:r>
            <w:r>
              <w:rPr>
                <w:lang w:val="en-US"/>
              </w:rPr>
              <w:t>//</w:t>
            </w:r>
            <w:r w:rsidRPr="00CE3540">
              <w:rPr>
                <w:position w:val="-4"/>
              </w:rPr>
              <w:object w:dxaOrig="400" w:dyaOrig="260" w14:anchorId="6136F154">
                <v:shape id="_x0000_i1121" type="#_x0000_t75" style="width:19.7pt;height:12.9pt" o:ole="">
                  <v:imagedata r:id="rId204" o:title=""/>
                </v:shape>
                <o:OLEObject Type="Embed" ProgID="Equation.DSMT4" ShapeID="_x0000_i1121" DrawAspect="Content" ObjectID="_1828423324" r:id="rId205"/>
              </w:object>
            </w:r>
            <w:r>
              <w:rPr>
                <w:lang w:val="en-US"/>
              </w:rPr>
              <w:t>.</w:t>
            </w:r>
          </w:p>
          <w:p w14:paraId="31D43592" w14:textId="77777777" w:rsidR="00EF0277" w:rsidRPr="005415AF" w:rsidRDefault="00EF0277" w:rsidP="00D24227">
            <w:pPr>
              <w:spacing w:before="20" w:after="20" w:line="240" w:lineRule="auto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o đó tứ giác </w:t>
            </w:r>
            <w:r w:rsidRPr="005415AF">
              <w:rPr>
                <w:position w:val="-4"/>
                <w:sz w:val="26"/>
                <w:szCs w:val="26"/>
              </w:rPr>
              <w:object w:dxaOrig="680" w:dyaOrig="260" w14:anchorId="13D510FD">
                <v:shape id="_x0000_i1122" type="#_x0000_t75" style="width:33.95pt;height:13.6pt" o:ole="">
                  <v:imagedata r:id="rId196" o:title=""/>
                </v:shape>
                <o:OLEObject Type="Embed" ProgID="Equation.DSMT4" ShapeID="_x0000_i1122" DrawAspect="Content" ObjectID="_1828423325" r:id="rId206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là hình bình hành (theo dấu hiệu nhận biết).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3517EA45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,0</w:t>
            </w:r>
          </w:p>
        </w:tc>
      </w:tr>
      <w:tr w:rsidR="00EF0277" w:rsidRPr="005415AF" w14:paraId="3BD24F7F" w14:textId="77777777" w:rsidTr="00D24227">
        <w:tc>
          <w:tcPr>
            <w:tcW w:w="10302" w:type="dxa"/>
            <w:gridSpan w:val="3"/>
            <w:shd w:val="clear" w:color="auto" w:fill="BFBFBF"/>
          </w:tcPr>
          <w:p w14:paraId="51DA393A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  <w:lang w:val="en-US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>Câu 9.b (</w:t>
            </w:r>
            <w:r>
              <w:rPr>
                <w:b/>
                <w:noProof/>
                <w:color w:val="0000FF"/>
                <w:sz w:val="26"/>
                <w:szCs w:val="26"/>
              </w:rPr>
              <w:t>1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,5</w:t>
            </w:r>
            <w:r w:rsidRPr="005415AF"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điểm)</w:t>
            </w:r>
          </w:p>
        </w:tc>
      </w:tr>
      <w:tr w:rsidR="00EF0277" w:rsidRPr="005415AF" w14:paraId="3B0037AC" w14:textId="77777777" w:rsidTr="00D24227">
        <w:trPr>
          <w:trHeight w:val="139"/>
        </w:trPr>
        <w:tc>
          <w:tcPr>
            <w:tcW w:w="720" w:type="dxa"/>
            <w:vMerge w:val="restart"/>
            <w:shd w:val="clear" w:color="auto" w:fill="auto"/>
          </w:tcPr>
          <w:p w14:paraId="0E40846C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  <w:vAlign w:val="center"/>
          </w:tcPr>
          <w:p w14:paraId="5C24C912" w14:textId="77777777" w:rsidR="00EF0277" w:rsidRPr="00605A93" w:rsidRDefault="00EF0277" w:rsidP="00D24227">
            <w:pPr>
              <w:spacing w:before="20" w:after="2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Xét </w:t>
            </w:r>
            <w:r w:rsidRPr="00AE72AD">
              <w:rPr>
                <w:position w:val="-4"/>
                <w:sz w:val="26"/>
                <w:szCs w:val="26"/>
              </w:rPr>
              <w:object w:dxaOrig="800" w:dyaOrig="260" w14:anchorId="6FF97BD8">
                <v:shape id="_x0000_i1123" type="#_x0000_t75" style="width:40.1pt;height:13.6pt" o:ole="">
                  <v:imagedata r:id="rId207" o:title=""/>
                </v:shape>
                <o:OLEObject Type="Embed" ProgID="Equation.DSMT4" ShapeID="_x0000_i1123" DrawAspect="Content" ObjectID="_1828423326" r:id="rId208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có </w:t>
            </w:r>
            <w:r w:rsidRPr="00CE3540">
              <w:rPr>
                <w:position w:val="-4"/>
              </w:rPr>
              <w:object w:dxaOrig="380" w:dyaOrig="260" w14:anchorId="511107AD">
                <v:shape id="_x0000_i1124" type="#_x0000_t75" style="width:19pt;height:12.9pt" o:ole="">
                  <v:imagedata r:id="rId209" o:title=""/>
                </v:shape>
                <o:OLEObject Type="Embed" ProgID="Equation.DSMT4" ShapeID="_x0000_i1124" DrawAspect="Content" ObjectID="_1828423327" r:id="rId210"/>
              </w:object>
            </w:r>
            <w:r>
              <w:rPr>
                <w:lang w:val="en-US"/>
              </w:rPr>
              <w:t>//</w:t>
            </w:r>
            <w:r w:rsidRPr="002D5560">
              <w:rPr>
                <w:position w:val="-24"/>
              </w:rPr>
              <w:object w:dxaOrig="2040" w:dyaOrig="660" w14:anchorId="15605B95">
                <v:shape id="_x0000_i1125" type="#_x0000_t75" style="width:101.9pt;height:33.3pt" o:ole="">
                  <v:imagedata r:id="rId211" o:title=""/>
                </v:shape>
                <o:OLEObject Type="Embed" ProgID="Equation.DSMT4" ShapeID="_x0000_i1125" DrawAspect="Content" ObjectID="_1828423328" r:id="rId212"/>
              </w:object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(Định lý Thalès)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A42AD54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 w:rsidRPr="005415AF"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55A5DD18" w14:textId="77777777" w:rsidTr="00D24227">
        <w:trPr>
          <w:trHeight w:val="165"/>
        </w:trPr>
        <w:tc>
          <w:tcPr>
            <w:tcW w:w="720" w:type="dxa"/>
            <w:vMerge/>
            <w:shd w:val="clear" w:color="auto" w:fill="auto"/>
          </w:tcPr>
          <w:p w14:paraId="12649841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3831B621" w14:textId="77777777" w:rsidR="00EF0277" w:rsidRPr="00605A93" w:rsidRDefault="00EF0277" w:rsidP="00D24227">
            <w:pPr>
              <w:spacing w:before="20" w:after="20" w:line="240" w:lineRule="auto"/>
              <w:rPr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Xét </w:t>
            </w:r>
            <w:r w:rsidRPr="00AE72AD">
              <w:rPr>
                <w:position w:val="-4"/>
                <w:sz w:val="26"/>
                <w:szCs w:val="26"/>
              </w:rPr>
              <w:object w:dxaOrig="800" w:dyaOrig="260" w14:anchorId="2CA60D8A">
                <v:shape id="_x0000_i1126" type="#_x0000_t75" style="width:40.1pt;height:13.6pt" o:ole="">
                  <v:imagedata r:id="rId207" o:title=""/>
                </v:shape>
                <o:OLEObject Type="Embed" ProgID="Equation.DSMT4" ShapeID="_x0000_i1126" DrawAspect="Content" ObjectID="_1828423329" r:id="rId213"/>
              </w:object>
            </w:r>
            <w:r>
              <w:rPr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có </w:t>
            </w:r>
            <w:r w:rsidRPr="00CE3540">
              <w:rPr>
                <w:position w:val="-4"/>
              </w:rPr>
              <w:object w:dxaOrig="360" w:dyaOrig="260" w14:anchorId="796239A0">
                <v:shape id="_x0000_i1127" type="#_x0000_t75" style="width:18.35pt;height:12.9pt" o:ole="">
                  <v:imagedata r:id="rId214" o:title=""/>
                </v:shape>
                <o:OLEObject Type="Embed" ProgID="Equation.DSMT4" ShapeID="_x0000_i1127" DrawAspect="Content" ObjectID="_1828423330" r:id="rId215"/>
              </w:object>
            </w:r>
            <w:r>
              <w:rPr>
                <w:lang w:val="en-US"/>
              </w:rPr>
              <w:t>//</w:t>
            </w:r>
            <w:r w:rsidRPr="002D5560">
              <w:rPr>
                <w:position w:val="-24"/>
              </w:rPr>
              <w:object w:dxaOrig="2040" w:dyaOrig="660" w14:anchorId="4849AECD">
                <v:shape id="_x0000_i1128" type="#_x0000_t75" style="width:101.9pt;height:33.3pt" o:ole="">
                  <v:imagedata r:id="rId216" o:title=""/>
                </v:shape>
                <o:OLEObject Type="Embed" ProgID="Equation.DSMT4" ShapeID="_x0000_i1128" DrawAspect="Content" ObjectID="_1828423331" r:id="rId217"/>
              </w:object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(Định lý Thalès).</w:t>
            </w:r>
          </w:p>
          <w:p w14:paraId="6624D286" w14:textId="77777777" w:rsidR="00EF0277" w:rsidRPr="00605A93" w:rsidRDefault="00EF0277" w:rsidP="00D24227">
            <w:pPr>
              <w:spacing w:before="20" w:after="2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o đó </w:t>
            </w:r>
            <w:r w:rsidRPr="00AE72AD">
              <w:rPr>
                <w:position w:val="-24"/>
                <w:sz w:val="26"/>
                <w:szCs w:val="26"/>
              </w:rPr>
              <w:object w:dxaOrig="4020" w:dyaOrig="660" w14:anchorId="4DC3DC18">
                <v:shape id="_x0000_i1129" type="#_x0000_t75" style="width:197pt;height:33.3pt" o:ole="">
                  <v:imagedata r:id="rId218" o:title=""/>
                </v:shape>
                <o:OLEObject Type="Embed" ProgID="Equation.DSMT4" ShapeID="_x0000_i1129" DrawAspect="Content" ObjectID="_1828423332" r:id="rId219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2DAD43E9" w14:textId="77777777" w:rsidR="00EF0277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,</w:t>
            </w:r>
            <w:r w:rsidRPr="005415AF">
              <w:rPr>
                <w:noProof/>
                <w:sz w:val="26"/>
                <w:szCs w:val="26"/>
                <w:lang w:val="en-US"/>
              </w:rPr>
              <w:t>5</w:t>
            </w:r>
          </w:p>
          <w:p w14:paraId="6B130454" w14:textId="77777777" w:rsidR="00EF0277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</w:p>
          <w:p w14:paraId="5399FDAE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0,5</w:t>
            </w:r>
          </w:p>
        </w:tc>
      </w:tr>
      <w:tr w:rsidR="00EF0277" w:rsidRPr="005415AF" w14:paraId="769F17CD" w14:textId="77777777" w:rsidTr="00D24227">
        <w:trPr>
          <w:trHeight w:val="60"/>
        </w:trPr>
        <w:tc>
          <w:tcPr>
            <w:tcW w:w="10302" w:type="dxa"/>
            <w:gridSpan w:val="3"/>
            <w:shd w:val="clear" w:color="auto" w:fill="A6A6A6" w:themeFill="background1" w:themeFillShade="A6"/>
          </w:tcPr>
          <w:p w14:paraId="571FB63D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color w:val="0000FF"/>
                <w:sz w:val="26"/>
                <w:szCs w:val="26"/>
              </w:rPr>
            </w:pPr>
            <w:r w:rsidRPr="005415AF">
              <w:rPr>
                <w:b/>
                <w:noProof/>
                <w:color w:val="0000FF"/>
                <w:sz w:val="26"/>
                <w:szCs w:val="26"/>
              </w:rPr>
              <w:t>Câu 10 (</w:t>
            </w:r>
            <w:r>
              <w:rPr>
                <w:b/>
                <w:noProof/>
                <w:color w:val="0000FF"/>
                <w:sz w:val="26"/>
                <w:szCs w:val="26"/>
                <w:lang w:val="en-US"/>
              </w:rPr>
              <w:t xml:space="preserve"> </w:t>
            </w:r>
            <w:r w:rsidRPr="005415AF">
              <w:rPr>
                <w:b/>
                <w:noProof/>
                <w:color w:val="0000FF"/>
                <w:sz w:val="26"/>
                <w:szCs w:val="26"/>
              </w:rPr>
              <w:t>1,0 điểm)</w:t>
            </w:r>
          </w:p>
        </w:tc>
      </w:tr>
      <w:tr w:rsidR="00EF0277" w:rsidRPr="005415AF" w14:paraId="65DBE1D0" w14:textId="77777777" w:rsidTr="00D24227">
        <w:trPr>
          <w:trHeight w:val="376"/>
        </w:trPr>
        <w:tc>
          <w:tcPr>
            <w:tcW w:w="720" w:type="dxa"/>
            <w:vMerge w:val="restart"/>
            <w:shd w:val="clear" w:color="auto" w:fill="auto"/>
          </w:tcPr>
          <w:p w14:paraId="506104EA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35065F26" w14:textId="77777777" w:rsidR="00EF0277" w:rsidRPr="005415AF" w:rsidRDefault="00EF0277" w:rsidP="00D24227">
            <w:pPr>
              <w:pStyle w:val="NormalWeb"/>
              <w:spacing w:before="20" w:beforeAutospacing="0" w:after="2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ì </w:t>
            </w:r>
            <w:r w:rsidRPr="00056757">
              <w:rPr>
                <w:position w:val="-4"/>
                <w:sz w:val="26"/>
                <w:szCs w:val="26"/>
              </w:rPr>
              <w:object w:dxaOrig="440" w:dyaOrig="260" w14:anchorId="6DDF5497">
                <v:shape id="_x0000_i1130" type="#_x0000_t75" style="width:21.75pt;height:13.6pt" o:ole="">
                  <v:imagedata r:id="rId220" o:title=""/>
                </v:shape>
                <o:OLEObject Type="Embed" ProgID="Equation.DSMT4" ShapeID="_x0000_i1130" DrawAspect="Content" ObjectID="_1828423333" r:id="rId221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là đường trung bình của </w:t>
            </w:r>
            <w:r w:rsidRPr="00056757">
              <w:rPr>
                <w:position w:val="-4"/>
                <w:sz w:val="26"/>
                <w:szCs w:val="26"/>
              </w:rPr>
              <w:object w:dxaOrig="800" w:dyaOrig="260" w14:anchorId="2BBD16D3">
                <v:shape id="_x0000_i1131" type="#_x0000_t75" style="width:40.1pt;height:13.6pt" o:ole="">
                  <v:imagedata r:id="rId222" o:title=""/>
                </v:shape>
                <o:OLEObject Type="Embed" ProgID="Equation.DSMT4" ShapeID="_x0000_i1131" DrawAspect="Content" ObjectID="_1828423334" r:id="rId223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nên </w:t>
            </w:r>
            <w:r w:rsidRPr="00056757">
              <w:rPr>
                <w:position w:val="-24"/>
                <w:sz w:val="26"/>
                <w:szCs w:val="26"/>
              </w:rPr>
              <w:object w:dxaOrig="1280" w:dyaOrig="660" w14:anchorId="10215AC5">
                <v:shape id="_x0000_i1132" type="#_x0000_t75" style="width:63.85pt;height:34.65pt" o:ole="">
                  <v:imagedata r:id="rId224" o:title=""/>
                </v:shape>
                <o:OLEObject Type="Embed" ProgID="Equation.DSMT4" ShapeID="_x0000_i1132" DrawAspect="Content" ObjectID="_1828423335" r:id="rId225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507CFBFC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</w:rPr>
            </w:pPr>
            <w:r w:rsidRPr="005415AF">
              <w:rPr>
                <w:noProof/>
                <w:sz w:val="26"/>
                <w:szCs w:val="26"/>
              </w:rPr>
              <w:t>0,</w:t>
            </w:r>
            <w:r>
              <w:rPr>
                <w:noProof/>
                <w:sz w:val="26"/>
                <w:szCs w:val="26"/>
                <w:lang w:val="en-US"/>
              </w:rPr>
              <w:t>2</w:t>
            </w:r>
            <w:r w:rsidRPr="005415AF">
              <w:rPr>
                <w:noProof/>
                <w:sz w:val="26"/>
                <w:szCs w:val="26"/>
              </w:rPr>
              <w:t>5</w:t>
            </w:r>
          </w:p>
        </w:tc>
      </w:tr>
      <w:tr w:rsidR="00EF0277" w:rsidRPr="005415AF" w14:paraId="48F81A17" w14:textId="77777777" w:rsidTr="00D24227">
        <w:trPr>
          <w:trHeight w:val="376"/>
        </w:trPr>
        <w:tc>
          <w:tcPr>
            <w:tcW w:w="720" w:type="dxa"/>
            <w:vMerge/>
            <w:shd w:val="clear" w:color="auto" w:fill="auto"/>
          </w:tcPr>
          <w:p w14:paraId="3F72DEA6" w14:textId="77777777" w:rsidR="00EF0277" w:rsidRPr="005415AF" w:rsidRDefault="00EF0277" w:rsidP="00D24227">
            <w:pPr>
              <w:pStyle w:val="Default"/>
              <w:spacing w:before="20" w:after="20"/>
              <w:rPr>
                <w:b/>
                <w:noProof/>
                <w:sz w:val="26"/>
                <w:szCs w:val="26"/>
                <w:lang w:val="en-US"/>
              </w:rPr>
            </w:pPr>
          </w:p>
        </w:tc>
        <w:tc>
          <w:tcPr>
            <w:tcW w:w="8636" w:type="dxa"/>
            <w:shd w:val="clear" w:color="auto" w:fill="auto"/>
          </w:tcPr>
          <w:p w14:paraId="34D46A56" w14:textId="77777777" w:rsidR="00EF0277" w:rsidRDefault="00EF0277" w:rsidP="00D24227">
            <w:pPr>
              <w:pStyle w:val="NormalWeb"/>
              <w:spacing w:before="20" w:beforeAutospacing="0" w:after="20" w:afterAutospacing="0"/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Đổi </w:t>
            </w:r>
            <w:r w:rsidRPr="00CE3540">
              <w:rPr>
                <w:position w:val="-10"/>
              </w:rPr>
              <w:object w:dxaOrig="420" w:dyaOrig="320" w14:anchorId="6AA4014B">
                <v:shape id="_x0000_i1133" type="#_x0000_t75" style="width:21.05pt;height:16.3pt" o:ole="">
                  <v:imagedata r:id="rId226" o:title=""/>
                </v:shape>
                <o:OLEObject Type="Embed" ProgID="Equation.DSMT4" ShapeID="_x0000_i1133" DrawAspect="Content" ObjectID="_1828423336" r:id="rId227"/>
              </w:object>
            </w:r>
            <w:r>
              <w:t>km/h</w:t>
            </w:r>
            <w:r w:rsidRPr="00056757">
              <w:rPr>
                <w:position w:val="-26"/>
                <w:sz w:val="26"/>
                <w:szCs w:val="26"/>
              </w:rPr>
              <w:object w:dxaOrig="520" w:dyaOrig="720" w14:anchorId="30D29042">
                <v:shape id="_x0000_i1134" type="#_x0000_t75" style="width:26.5pt;height:34.65pt" o:ole="">
                  <v:imagedata r:id="rId228" o:title=""/>
                </v:shape>
                <o:OLEObject Type="Embed" ProgID="Equation.DSMT4" ShapeID="_x0000_i1134" DrawAspect="Content" ObjectID="_1828423337" r:id="rId229"/>
              </w:object>
            </w:r>
            <w:r>
              <w:rPr>
                <w:sz w:val="26"/>
                <w:szCs w:val="26"/>
              </w:rPr>
              <w:t xml:space="preserve">m/s; </w:t>
            </w:r>
            <w:r w:rsidRPr="00D916F7">
              <w:rPr>
                <w:position w:val="-4"/>
                <w:sz w:val="26"/>
                <w:szCs w:val="26"/>
              </w:rPr>
              <w:object w:dxaOrig="180" w:dyaOrig="260" w14:anchorId="18F5110A">
                <v:shape id="_x0000_i1135" type="#_x0000_t75" style="width:8.85pt;height:12.9pt" o:ole="">
                  <v:imagedata r:id="rId230" o:title=""/>
                </v:shape>
                <o:OLEObject Type="Embed" ProgID="Equation.DSMT4" ShapeID="_x0000_i1135" DrawAspect="Content" ObjectID="_1828423338" r:id="rId231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phút </w:t>
            </w:r>
            <w:r w:rsidRPr="00D916F7">
              <w:rPr>
                <w:position w:val="-4"/>
                <w:sz w:val="26"/>
                <w:szCs w:val="26"/>
              </w:rPr>
              <w:object w:dxaOrig="320" w:dyaOrig="260" w14:anchorId="0C9B770A">
                <v:shape id="_x0000_i1136" type="#_x0000_t75" style="width:16.3pt;height:12.9pt" o:ole="">
                  <v:imagedata r:id="rId232" o:title=""/>
                </v:shape>
                <o:OLEObject Type="Embed" ProgID="Equation.DSMT4" ShapeID="_x0000_i1136" DrawAspect="Content" ObjectID="_1828423339" r:id="rId233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giây = </w:t>
            </w:r>
            <w:r w:rsidRPr="00D916F7">
              <w:rPr>
                <w:position w:val="-4"/>
                <w:sz w:val="26"/>
                <w:szCs w:val="26"/>
              </w:rPr>
              <w:object w:dxaOrig="320" w:dyaOrig="260" w14:anchorId="43327C45">
                <v:shape id="_x0000_i1137" type="#_x0000_t75" style="width:16.3pt;height:12.9pt" o:ole="">
                  <v:imagedata r:id="rId234" o:title=""/>
                </v:shape>
                <o:OLEObject Type="Embed" ProgID="Equation.DSMT4" ShapeID="_x0000_i1137" DrawAspect="Content" ObjectID="_1828423340" r:id="rId235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giây</w:t>
            </w:r>
          </w:p>
          <w:p w14:paraId="54002B86" w14:textId="77777777" w:rsidR="00EF0277" w:rsidRDefault="00EF0277" w:rsidP="00D24227">
            <w:pPr>
              <w:pStyle w:val="NormalWeb"/>
              <w:spacing w:before="20" w:beforeAutospacing="0" w:after="20" w:afterAutospacing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ộ dài </w:t>
            </w:r>
            <w:r w:rsidRPr="00056757">
              <w:rPr>
                <w:position w:val="-4"/>
                <w:sz w:val="26"/>
                <w:szCs w:val="26"/>
              </w:rPr>
              <w:object w:dxaOrig="420" w:dyaOrig="260" w14:anchorId="02D64168">
                <v:shape id="_x0000_i1138" type="#_x0000_t75" style="width:21.05pt;height:13.6pt" o:ole="">
                  <v:imagedata r:id="rId236" o:title=""/>
                </v:shape>
                <o:OLEObject Type="Embed" ProgID="Equation.DSMT4" ShapeID="_x0000_i1138" DrawAspect="Content" ObjectID="_1828423341" r:id="rId237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là </w:t>
            </w:r>
            <w:r w:rsidRPr="00CE3540">
              <w:rPr>
                <w:position w:val="-24"/>
              </w:rPr>
              <w:object w:dxaOrig="1219" w:dyaOrig="660" w14:anchorId="7097DA31">
                <v:shape id="_x0000_i1139" type="#_x0000_t75" style="width:61.8pt;height:33.3pt" o:ole="">
                  <v:imagedata r:id="rId238" o:title=""/>
                </v:shape>
                <o:OLEObject Type="Embed" ProgID="Equation.DSMT4" ShapeID="_x0000_i1139" DrawAspect="Content" ObjectID="_1828423342" r:id="rId239"/>
              </w:object>
            </w:r>
            <w:r>
              <w:t xml:space="preserve"> (m)</w:t>
            </w:r>
            <w:r w:rsidRPr="008F19FF">
              <w:rPr>
                <w:position w:val="-6"/>
                <w:sz w:val="26"/>
                <w:szCs w:val="26"/>
              </w:rPr>
              <w:object w:dxaOrig="1400" w:dyaOrig="279" w14:anchorId="0C9A787A">
                <v:shape id="_x0000_i1140" type="#_x0000_t75" style="width:69.95pt;height:14.25pt" o:ole="">
                  <v:imagedata r:id="rId240" o:title=""/>
                </v:shape>
                <o:OLEObject Type="Embed" ProgID="Equation.DSMT4" ShapeID="_x0000_i1140" DrawAspect="Content" ObjectID="_1828423343" r:id="rId241"/>
              </w:object>
            </w:r>
            <w:r>
              <w:rPr>
                <w:sz w:val="26"/>
                <w:szCs w:val="26"/>
              </w:rPr>
              <w:t>(m).</w:t>
            </w:r>
          </w:p>
          <w:p w14:paraId="25929C0F" w14:textId="77777777" w:rsidR="00EF0277" w:rsidRPr="005415AF" w:rsidRDefault="00EF0277" w:rsidP="00D24227">
            <w:pPr>
              <w:pStyle w:val="NormalWeb"/>
              <w:spacing w:before="20" w:beforeAutospacing="0" w:after="20" w:afterAutospacing="0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>
              <w:rPr>
                <w:color w:val="000000"/>
                <w:sz w:val="26"/>
                <w:szCs w:val="26"/>
              </w:rPr>
              <w:t xml:space="preserve">hai điểm </w:t>
            </w:r>
            <w:r w:rsidRPr="004B7044">
              <w:rPr>
                <w:position w:val="-4"/>
                <w:sz w:val="26"/>
                <w:szCs w:val="26"/>
              </w:rPr>
              <w:object w:dxaOrig="240" w:dyaOrig="279" w14:anchorId="1D0C8F4E">
                <v:shape id="_x0000_i1141" type="#_x0000_t75" style="width:12.25pt;height:13.6pt" o:ole="">
                  <v:imagedata r:id="rId242" o:title=""/>
                </v:shape>
                <o:OLEObject Type="Embed" ProgID="Equation.DSMT4" ShapeID="_x0000_i1141" DrawAspect="Content" ObjectID="_1828423344" r:id="rId243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và </w:t>
            </w:r>
            <w:r w:rsidRPr="004B7044">
              <w:rPr>
                <w:position w:val="-4"/>
                <w:sz w:val="26"/>
                <w:szCs w:val="26"/>
              </w:rPr>
              <w:object w:dxaOrig="260" w:dyaOrig="260" w14:anchorId="05E2528B">
                <v:shape id="_x0000_i1142" type="#_x0000_t75" style="width:12.9pt;height:12.9pt" o:ole="">
                  <v:imagedata r:id="rId244" o:title=""/>
                </v:shape>
                <o:OLEObject Type="Embed" ProgID="Equation.DSMT4" ShapeID="_x0000_i1142" DrawAspect="Content" ObjectID="_1828423345" r:id="rId245"/>
              </w:objec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cách nhau </w:t>
            </w:r>
            <w:r w:rsidRPr="00DC5F4B">
              <w:rPr>
                <w:position w:val="-4"/>
                <w:sz w:val="26"/>
                <w:szCs w:val="26"/>
              </w:rPr>
              <w:object w:dxaOrig="420" w:dyaOrig="260" w14:anchorId="5685629B">
                <v:shape id="_x0000_i1143" type="#_x0000_t75" style="width:21.05pt;height:13.6pt" o:ole="">
                  <v:imagedata r:id="rId246" o:title=""/>
                </v:shape>
                <o:OLEObject Type="Embed" ProgID="Equation.DSMT4" ShapeID="_x0000_i1143" DrawAspect="Content" ObjectID="_1828423346" r:id="rId247"/>
              </w:object>
            </w:r>
            <w:r>
              <w:rPr>
                <w:sz w:val="26"/>
                <w:szCs w:val="26"/>
              </w:rPr>
              <w:t>m.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4799FE7" w14:textId="77777777" w:rsidR="00EF0277" w:rsidRPr="005415AF" w:rsidRDefault="00EF0277" w:rsidP="00D24227">
            <w:pPr>
              <w:pStyle w:val="Default"/>
              <w:spacing w:before="20" w:after="20"/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0,7</w:t>
            </w:r>
            <w:r w:rsidRPr="005415AF">
              <w:rPr>
                <w:noProof/>
                <w:sz w:val="26"/>
                <w:szCs w:val="26"/>
              </w:rPr>
              <w:t>5</w:t>
            </w:r>
          </w:p>
        </w:tc>
      </w:tr>
    </w:tbl>
    <w:p w14:paraId="710DAE88" w14:textId="77777777" w:rsidR="00EF0277" w:rsidRPr="009E1ED1" w:rsidRDefault="00EF0277" w:rsidP="00EF0277">
      <w:pPr>
        <w:tabs>
          <w:tab w:val="left" w:pos="10593"/>
        </w:tabs>
        <w:spacing w:after="0" w:line="240" w:lineRule="auto"/>
        <w:rPr>
          <w:rFonts w:ascii="Times New Roman" w:hAnsi="Times New Roman"/>
          <w:i/>
          <w:sz w:val="26"/>
          <w:szCs w:val="26"/>
          <w:lang w:val="en-US"/>
        </w:rPr>
      </w:pPr>
      <w:r w:rsidRPr="009E1ED1">
        <w:rPr>
          <w:rFonts w:ascii="Times New Roman" w:hAnsi="Times New Roman"/>
          <w:b/>
          <w:i/>
          <w:sz w:val="26"/>
          <w:szCs w:val="26"/>
          <w:u w:val="single"/>
          <w:lang w:val="en-US"/>
        </w:rPr>
        <w:t>Lưu ý</w:t>
      </w:r>
      <w:r>
        <w:rPr>
          <w:rFonts w:ascii="Times New Roman" w:hAnsi="Times New Roman"/>
          <w:i/>
          <w:sz w:val="26"/>
          <w:szCs w:val="26"/>
          <w:lang w:val="en-US"/>
        </w:rPr>
        <w:t>: Học sinh giải cách khác đúng cho điểm tối đa</w:t>
      </w:r>
    </w:p>
    <w:p w14:paraId="34ED90DE" w14:textId="77777777" w:rsidR="00EF0277" w:rsidRPr="005415AF" w:rsidRDefault="00EF0277" w:rsidP="00EF0277">
      <w:pPr>
        <w:tabs>
          <w:tab w:val="left" w:pos="10593"/>
        </w:tabs>
        <w:spacing w:after="0" w:line="240" w:lineRule="auto"/>
        <w:jc w:val="center"/>
        <w:rPr>
          <w:rFonts w:ascii="Times New Roman" w:hAnsi="Times New Roman"/>
          <w:b/>
          <w:iCs/>
          <w:sz w:val="26"/>
          <w:szCs w:val="26"/>
        </w:rPr>
      </w:pPr>
      <w:r w:rsidRPr="005415AF">
        <w:rPr>
          <w:rFonts w:ascii="Times New Roman" w:hAnsi="Times New Roman"/>
          <w:b/>
          <w:iCs/>
          <w:sz w:val="26"/>
          <w:szCs w:val="26"/>
          <w:lang w:val="en-US"/>
        </w:rPr>
        <w:t xml:space="preserve">---------- </w:t>
      </w:r>
      <w:r w:rsidRPr="005415AF">
        <w:rPr>
          <w:rFonts w:ascii="Times New Roman" w:hAnsi="Times New Roman"/>
          <w:b/>
          <w:iCs/>
          <w:sz w:val="26"/>
          <w:szCs w:val="26"/>
        </w:rPr>
        <w:t xml:space="preserve">Hết </w:t>
      </w:r>
      <w:r w:rsidRPr="005415AF">
        <w:rPr>
          <w:rFonts w:ascii="Times New Roman" w:hAnsi="Times New Roman"/>
          <w:b/>
          <w:iCs/>
          <w:sz w:val="26"/>
          <w:szCs w:val="26"/>
          <w:lang w:val="en-US"/>
        </w:rPr>
        <w:t>----------</w:t>
      </w:r>
    </w:p>
    <w:p w14:paraId="58D9673E" w14:textId="77777777" w:rsidR="00EF0277" w:rsidRPr="00E81440" w:rsidRDefault="00EF0277" w:rsidP="00D95E37">
      <w:pPr>
        <w:spacing w:after="0"/>
        <w:jc w:val="center"/>
        <w:rPr>
          <w:rFonts w:ascii="Times New Roman" w:hAnsi="Times New Roman"/>
          <w:b/>
          <w:noProof/>
          <w:color w:val="0000FF"/>
          <w:spacing w:val="-6"/>
          <w:sz w:val="24"/>
          <w:szCs w:val="24"/>
          <w:lang w:val="en-US"/>
        </w:rPr>
      </w:pPr>
      <w:bookmarkStart w:id="1" w:name="_GoBack"/>
      <w:bookmarkEnd w:id="1"/>
    </w:p>
    <w:sectPr w:rsidR="00EF0277" w:rsidRPr="00E81440" w:rsidSect="00F26010">
      <w:headerReference w:type="default" r:id="rId248"/>
      <w:footerReference w:type="default" r:id="rId249"/>
      <w:pgSz w:w="11906" w:h="16838" w:code="9"/>
      <w:pgMar w:top="-568" w:right="707" w:bottom="709" w:left="851" w:header="42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E4800D" w14:textId="77777777" w:rsidR="005E43F2" w:rsidRDefault="005E43F2" w:rsidP="00FA4284">
      <w:pPr>
        <w:spacing w:after="0" w:line="240" w:lineRule="auto"/>
      </w:pPr>
      <w:r>
        <w:separator/>
      </w:r>
    </w:p>
  </w:endnote>
  <w:endnote w:type="continuationSeparator" w:id="0">
    <w:p w14:paraId="6EDB402C" w14:textId="77777777" w:rsidR="005E43F2" w:rsidRDefault="005E43F2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109378" w14:textId="36F629A0" w:rsidR="003D2C14" w:rsidRPr="003D2C14" w:rsidRDefault="003D2C14" w:rsidP="003D2C1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3D2C1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3D2C14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3D2C14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3D2C14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D2C14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3D2C14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3</w:t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  <w:r w:rsidRPr="003D2C14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29B648" w14:textId="77777777" w:rsidR="005E43F2" w:rsidRDefault="005E43F2" w:rsidP="00FA4284">
      <w:pPr>
        <w:spacing w:after="0" w:line="240" w:lineRule="auto"/>
      </w:pPr>
      <w:r>
        <w:separator/>
      </w:r>
    </w:p>
  </w:footnote>
  <w:footnote w:type="continuationSeparator" w:id="0">
    <w:p w14:paraId="0D01CF54" w14:textId="77777777" w:rsidR="005E43F2" w:rsidRDefault="005E43F2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8E3182" w14:textId="77777777" w:rsidR="003D2C14" w:rsidRPr="003D2C14" w:rsidRDefault="003D2C14" w:rsidP="003D2C1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3D2C14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3D2C14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  <w:p w14:paraId="7EE225D3" w14:textId="77777777" w:rsidR="003D2C14" w:rsidRDefault="003D2C1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8555A"/>
    <w:multiLevelType w:val="hybridMultilevel"/>
    <w:tmpl w:val="E4B206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AA7034"/>
    <w:multiLevelType w:val="hybridMultilevel"/>
    <w:tmpl w:val="CD9A3A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F065D2"/>
    <w:multiLevelType w:val="hybridMultilevel"/>
    <w:tmpl w:val="9EA6B1A4"/>
    <w:lvl w:ilvl="0" w:tplc="52FC0824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0F055386"/>
    <w:multiLevelType w:val="hybridMultilevel"/>
    <w:tmpl w:val="104EFE68"/>
    <w:lvl w:ilvl="0" w:tplc="6F70968C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6129A7"/>
    <w:multiLevelType w:val="hybridMultilevel"/>
    <w:tmpl w:val="2E6A0116"/>
    <w:lvl w:ilvl="0" w:tplc="74DCA4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0682040"/>
    <w:multiLevelType w:val="hybridMultilevel"/>
    <w:tmpl w:val="1B68DB40"/>
    <w:lvl w:ilvl="0" w:tplc="43ECFFB2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>
    <w:nsid w:val="10E72DA3"/>
    <w:multiLevelType w:val="hybridMultilevel"/>
    <w:tmpl w:val="352AFE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23123C6"/>
    <w:multiLevelType w:val="hybridMultilevel"/>
    <w:tmpl w:val="2E6A0116"/>
    <w:lvl w:ilvl="0" w:tplc="74DCA4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79F56B0"/>
    <w:multiLevelType w:val="hybridMultilevel"/>
    <w:tmpl w:val="E0743E20"/>
    <w:lvl w:ilvl="0" w:tplc="C0921E9C">
      <w:start w:val="1"/>
      <w:numFmt w:val="lowerLetter"/>
      <w:lvlText w:val="%1)"/>
      <w:lvlJc w:val="left"/>
      <w:pPr>
        <w:ind w:left="93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3">
    <w:nsid w:val="191B4FAB"/>
    <w:multiLevelType w:val="hybridMultilevel"/>
    <w:tmpl w:val="023E8696"/>
    <w:lvl w:ilvl="0" w:tplc="1F6489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CA50D95"/>
    <w:multiLevelType w:val="hybridMultilevel"/>
    <w:tmpl w:val="5C242F6A"/>
    <w:lvl w:ilvl="0" w:tplc="4F029570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>
    <w:nsid w:val="22C81042"/>
    <w:multiLevelType w:val="hybridMultilevel"/>
    <w:tmpl w:val="CD9A3A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4B7819"/>
    <w:multiLevelType w:val="hybridMultilevel"/>
    <w:tmpl w:val="8E2E15F2"/>
    <w:lvl w:ilvl="0" w:tplc="6DF25E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D87122"/>
    <w:multiLevelType w:val="hybridMultilevel"/>
    <w:tmpl w:val="D9EA6506"/>
    <w:lvl w:ilvl="0" w:tplc="3DDA455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E1E60C7"/>
    <w:multiLevelType w:val="hybridMultilevel"/>
    <w:tmpl w:val="05D28E96"/>
    <w:lvl w:ilvl="0" w:tplc="FF24A2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4E0C5D"/>
    <w:multiLevelType w:val="hybridMultilevel"/>
    <w:tmpl w:val="318044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31573B"/>
    <w:multiLevelType w:val="hybridMultilevel"/>
    <w:tmpl w:val="6EF062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0B76EE"/>
    <w:multiLevelType w:val="hybridMultilevel"/>
    <w:tmpl w:val="E4181EEE"/>
    <w:lvl w:ilvl="0" w:tplc="F24019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C42DAC"/>
    <w:multiLevelType w:val="hybridMultilevel"/>
    <w:tmpl w:val="959C2D34"/>
    <w:lvl w:ilvl="0" w:tplc="7402FA98">
      <w:start w:val="1"/>
      <w:numFmt w:val="lowerLetter"/>
      <w:lvlText w:val="%1)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F425092"/>
    <w:multiLevelType w:val="hybridMultilevel"/>
    <w:tmpl w:val="9A1C9D5C"/>
    <w:lvl w:ilvl="0" w:tplc="3EACBDE0">
      <w:start w:val="4"/>
      <w:numFmt w:val="upperLetter"/>
      <w:lvlText w:val="%1."/>
      <w:lvlJc w:val="left"/>
      <w:pPr>
        <w:ind w:left="945" w:hanging="360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8">
    <w:nsid w:val="501C08D7"/>
    <w:multiLevelType w:val="hybridMultilevel"/>
    <w:tmpl w:val="8DBCEF34"/>
    <w:lvl w:ilvl="0" w:tplc="626C4BF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905EBC"/>
    <w:multiLevelType w:val="hybridMultilevel"/>
    <w:tmpl w:val="11681F46"/>
    <w:lvl w:ilvl="0" w:tplc="38348698">
      <w:start w:val="1"/>
      <w:numFmt w:val="decimal"/>
      <w:lvlText w:val="%1.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C04241"/>
    <w:multiLevelType w:val="hybridMultilevel"/>
    <w:tmpl w:val="471086B4"/>
    <w:lvl w:ilvl="0" w:tplc="3D821DAE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1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E3721B"/>
    <w:multiLevelType w:val="hybridMultilevel"/>
    <w:tmpl w:val="B80A03F2"/>
    <w:lvl w:ilvl="0" w:tplc="61F0BD40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4">
    <w:nsid w:val="61815145"/>
    <w:multiLevelType w:val="hybridMultilevel"/>
    <w:tmpl w:val="2BDAAF88"/>
    <w:lvl w:ilvl="0" w:tplc="FD8809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6">
    <w:nsid w:val="68221B97"/>
    <w:multiLevelType w:val="hybridMultilevel"/>
    <w:tmpl w:val="1A98AFD8"/>
    <w:lvl w:ilvl="0" w:tplc="AE56B94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E23D97"/>
    <w:multiLevelType w:val="hybridMultilevel"/>
    <w:tmpl w:val="80F6F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617C5E"/>
    <w:multiLevelType w:val="hybridMultilevel"/>
    <w:tmpl w:val="5D9C8E48"/>
    <w:lvl w:ilvl="0" w:tplc="DEF88C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B97D1F"/>
    <w:multiLevelType w:val="hybridMultilevel"/>
    <w:tmpl w:val="D9AAFCC6"/>
    <w:lvl w:ilvl="0" w:tplc="DC38CFE6">
      <w:start w:val="1"/>
      <w:numFmt w:val="upperLetter"/>
      <w:lvlText w:val="%1."/>
      <w:lvlJc w:val="left"/>
      <w:pPr>
        <w:ind w:left="945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0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41">
    <w:nsid w:val="78134DF0"/>
    <w:multiLevelType w:val="hybridMultilevel"/>
    <w:tmpl w:val="149C19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"/>
  </w:num>
  <w:num w:numId="3">
    <w:abstractNumId w:val="16"/>
  </w:num>
  <w:num w:numId="4">
    <w:abstractNumId w:val="1"/>
  </w:num>
  <w:num w:numId="5">
    <w:abstractNumId w:val="43"/>
  </w:num>
  <w:num w:numId="6">
    <w:abstractNumId w:val="23"/>
  </w:num>
  <w:num w:numId="7">
    <w:abstractNumId w:val="32"/>
  </w:num>
  <w:num w:numId="8">
    <w:abstractNumId w:val="31"/>
  </w:num>
  <w:num w:numId="9">
    <w:abstractNumId w:val="42"/>
  </w:num>
  <w:num w:numId="10">
    <w:abstractNumId w:val="26"/>
  </w:num>
  <w:num w:numId="11">
    <w:abstractNumId w:val="9"/>
  </w:num>
  <w:num w:numId="12">
    <w:abstractNumId w:val="11"/>
  </w:num>
  <w:num w:numId="13">
    <w:abstractNumId w:val="40"/>
  </w:num>
  <w:num w:numId="14">
    <w:abstractNumId w:val="35"/>
  </w:num>
  <w:num w:numId="15">
    <w:abstractNumId w:val="29"/>
  </w:num>
  <w:num w:numId="16">
    <w:abstractNumId w:val="25"/>
  </w:num>
  <w:num w:numId="17">
    <w:abstractNumId w:val="8"/>
  </w:num>
  <w:num w:numId="18">
    <w:abstractNumId w:val="21"/>
  </w:num>
  <w:num w:numId="19">
    <w:abstractNumId w:val="41"/>
  </w:num>
  <w:num w:numId="20">
    <w:abstractNumId w:val="38"/>
  </w:num>
  <w:num w:numId="21">
    <w:abstractNumId w:val="20"/>
  </w:num>
  <w:num w:numId="22">
    <w:abstractNumId w:val="18"/>
  </w:num>
  <w:num w:numId="23">
    <w:abstractNumId w:val="36"/>
  </w:num>
  <w:num w:numId="24">
    <w:abstractNumId w:val="5"/>
  </w:num>
  <w:num w:numId="25">
    <w:abstractNumId w:val="13"/>
  </w:num>
  <w:num w:numId="26">
    <w:abstractNumId w:val="37"/>
  </w:num>
  <w:num w:numId="27">
    <w:abstractNumId w:val="10"/>
  </w:num>
  <w:num w:numId="28">
    <w:abstractNumId w:val="24"/>
  </w:num>
  <w:num w:numId="29">
    <w:abstractNumId w:val="15"/>
  </w:num>
  <w:num w:numId="30">
    <w:abstractNumId w:val="6"/>
  </w:num>
  <w:num w:numId="31">
    <w:abstractNumId w:val="3"/>
  </w:num>
  <w:num w:numId="32">
    <w:abstractNumId w:val="0"/>
  </w:num>
  <w:num w:numId="33">
    <w:abstractNumId w:val="22"/>
  </w:num>
  <w:num w:numId="34">
    <w:abstractNumId w:val="7"/>
  </w:num>
  <w:num w:numId="35">
    <w:abstractNumId w:val="30"/>
  </w:num>
  <w:num w:numId="36">
    <w:abstractNumId w:val="28"/>
  </w:num>
  <w:num w:numId="37">
    <w:abstractNumId w:val="39"/>
  </w:num>
  <w:num w:numId="38">
    <w:abstractNumId w:val="27"/>
  </w:num>
  <w:num w:numId="39">
    <w:abstractNumId w:val="12"/>
  </w:num>
  <w:num w:numId="40">
    <w:abstractNumId w:val="14"/>
  </w:num>
  <w:num w:numId="41">
    <w:abstractNumId w:val="33"/>
  </w:num>
  <w:num w:numId="42">
    <w:abstractNumId w:val="4"/>
  </w:num>
  <w:num w:numId="43">
    <w:abstractNumId w:val="17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hideGrammaticalErrors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7465"/>
    <w:rsid w:val="00000FB7"/>
    <w:rsid w:val="0000188F"/>
    <w:rsid w:val="00002827"/>
    <w:rsid w:val="00003564"/>
    <w:rsid w:val="00005842"/>
    <w:rsid w:val="00007394"/>
    <w:rsid w:val="00007DDC"/>
    <w:rsid w:val="00011920"/>
    <w:rsid w:val="00011BB9"/>
    <w:rsid w:val="000139CB"/>
    <w:rsid w:val="000159A1"/>
    <w:rsid w:val="00026035"/>
    <w:rsid w:val="0003607C"/>
    <w:rsid w:val="00036CC6"/>
    <w:rsid w:val="00036F80"/>
    <w:rsid w:val="00052A64"/>
    <w:rsid w:val="00056E2E"/>
    <w:rsid w:val="000632C9"/>
    <w:rsid w:val="000643A9"/>
    <w:rsid w:val="00064F59"/>
    <w:rsid w:val="000672D8"/>
    <w:rsid w:val="00070BA7"/>
    <w:rsid w:val="000736E4"/>
    <w:rsid w:val="00074D97"/>
    <w:rsid w:val="0007606C"/>
    <w:rsid w:val="0007667C"/>
    <w:rsid w:val="00077911"/>
    <w:rsid w:val="00083878"/>
    <w:rsid w:val="00083F03"/>
    <w:rsid w:val="00085761"/>
    <w:rsid w:val="00090862"/>
    <w:rsid w:val="000930C7"/>
    <w:rsid w:val="000953A1"/>
    <w:rsid w:val="00096532"/>
    <w:rsid w:val="000A4060"/>
    <w:rsid w:val="000B04F7"/>
    <w:rsid w:val="000B1F0D"/>
    <w:rsid w:val="000B60B3"/>
    <w:rsid w:val="000B7B2F"/>
    <w:rsid w:val="000C0D41"/>
    <w:rsid w:val="000C2A13"/>
    <w:rsid w:val="000C425E"/>
    <w:rsid w:val="000C48B2"/>
    <w:rsid w:val="000C5365"/>
    <w:rsid w:val="000C6803"/>
    <w:rsid w:val="000C6DB0"/>
    <w:rsid w:val="000D0B8C"/>
    <w:rsid w:val="000D6596"/>
    <w:rsid w:val="000D7A43"/>
    <w:rsid w:val="000E0581"/>
    <w:rsid w:val="000E3B4B"/>
    <w:rsid w:val="000E407B"/>
    <w:rsid w:val="000E4FA0"/>
    <w:rsid w:val="000F1786"/>
    <w:rsid w:val="000F23A3"/>
    <w:rsid w:val="000F287D"/>
    <w:rsid w:val="000F2A12"/>
    <w:rsid w:val="00102BD9"/>
    <w:rsid w:val="001043B8"/>
    <w:rsid w:val="00112FD3"/>
    <w:rsid w:val="00120AA1"/>
    <w:rsid w:val="0013501A"/>
    <w:rsid w:val="00135BE7"/>
    <w:rsid w:val="00135E0C"/>
    <w:rsid w:val="001439BB"/>
    <w:rsid w:val="0014515B"/>
    <w:rsid w:val="00146A48"/>
    <w:rsid w:val="00151EB7"/>
    <w:rsid w:val="00154F5B"/>
    <w:rsid w:val="00155A00"/>
    <w:rsid w:val="0016021B"/>
    <w:rsid w:val="001660EC"/>
    <w:rsid w:val="00173C31"/>
    <w:rsid w:val="001802B1"/>
    <w:rsid w:val="00184829"/>
    <w:rsid w:val="00184D4C"/>
    <w:rsid w:val="00186CD9"/>
    <w:rsid w:val="00187775"/>
    <w:rsid w:val="0018778C"/>
    <w:rsid w:val="00190117"/>
    <w:rsid w:val="00190D80"/>
    <w:rsid w:val="00193DA4"/>
    <w:rsid w:val="00194250"/>
    <w:rsid w:val="001A426E"/>
    <w:rsid w:val="001A6EC0"/>
    <w:rsid w:val="001A77B9"/>
    <w:rsid w:val="001A7AFE"/>
    <w:rsid w:val="001B23FF"/>
    <w:rsid w:val="001B38F3"/>
    <w:rsid w:val="001B5EE5"/>
    <w:rsid w:val="001B7153"/>
    <w:rsid w:val="001C1D3C"/>
    <w:rsid w:val="001C2A1F"/>
    <w:rsid w:val="001C7880"/>
    <w:rsid w:val="001D2546"/>
    <w:rsid w:val="001D2833"/>
    <w:rsid w:val="001D4373"/>
    <w:rsid w:val="001D790D"/>
    <w:rsid w:val="001E4BAF"/>
    <w:rsid w:val="001E63BD"/>
    <w:rsid w:val="001E722B"/>
    <w:rsid w:val="001E7ACE"/>
    <w:rsid w:val="001F1D35"/>
    <w:rsid w:val="0020059E"/>
    <w:rsid w:val="002031B0"/>
    <w:rsid w:val="00203F42"/>
    <w:rsid w:val="00205CB9"/>
    <w:rsid w:val="00207BDC"/>
    <w:rsid w:val="0021376D"/>
    <w:rsid w:val="00216C4C"/>
    <w:rsid w:val="00217624"/>
    <w:rsid w:val="0022298D"/>
    <w:rsid w:val="00225EFD"/>
    <w:rsid w:val="002364DC"/>
    <w:rsid w:val="00237BE6"/>
    <w:rsid w:val="00242D91"/>
    <w:rsid w:val="0024468C"/>
    <w:rsid w:val="002453D6"/>
    <w:rsid w:val="00250CDD"/>
    <w:rsid w:val="00257055"/>
    <w:rsid w:val="0025712E"/>
    <w:rsid w:val="002606AC"/>
    <w:rsid w:val="00260EA3"/>
    <w:rsid w:val="0026176C"/>
    <w:rsid w:val="00261D52"/>
    <w:rsid w:val="00262C25"/>
    <w:rsid w:val="00266A8E"/>
    <w:rsid w:val="00267926"/>
    <w:rsid w:val="00267B51"/>
    <w:rsid w:val="00284285"/>
    <w:rsid w:val="00290657"/>
    <w:rsid w:val="00292FA9"/>
    <w:rsid w:val="00294660"/>
    <w:rsid w:val="00295032"/>
    <w:rsid w:val="002A15C0"/>
    <w:rsid w:val="002A5229"/>
    <w:rsid w:val="002A6044"/>
    <w:rsid w:val="002C3916"/>
    <w:rsid w:val="002C745D"/>
    <w:rsid w:val="002D16CF"/>
    <w:rsid w:val="002D6EC5"/>
    <w:rsid w:val="002E2184"/>
    <w:rsid w:val="002E3458"/>
    <w:rsid w:val="002E48E6"/>
    <w:rsid w:val="002F2FBA"/>
    <w:rsid w:val="002F35ED"/>
    <w:rsid w:val="002F4212"/>
    <w:rsid w:val="002F44A1"/>
    <w:rsid w:val="002F6710"/>
    <w:rsid w:val="002F7119"/>
    <w:rsid w:val="002F7A33"/>
    <w:rsid w:val="002F7E7C"/>
    <w:rsid w:val="00303649"/>
    <w:rsid w:val="003139AE"/>
    <w:rsid w:val="00315CD4"/>
    <w:rsid w:val="00317196"/>
    <w:rsid w:val="003218B6"/>
    <w:rsid w:val="00321E5B"/>
    <w:rsid w:val="00324744"/>
    <w:rsid w:val="00324F08"/>
    <w:rsid w:val="00325DA8"/>
    <w:rsid w:val="00333630"/>
    <w:rsid w:val="003339C8"/>
    <w:rsid w:val="00335F45"/>
    <w:rsid w:val="00340D17"/>
    <w:rsid w:val="00342C66"/>
    <w:rsid w:val="00351DFB"/>
    <w:rsid w:val="00353833"/>
    <w:rsid w:val="00361CBE"/>
    <w:rsid w:val="00362355"/>
    <w:rsid w:val="00366703"/>
    <w:rsid w:val="00371234"/>
    <w:rsid w:val="003726C4"/>
    <w:rsid w:val="00374E17"/>
    <w:rsid w:val="00376278"/>
    <w:rsid w:val="0038079B"/>
    <w:rsid w:val="00380FE3"/>
    <w:rsid w:val="0039559A"/>
    <w:rsid w:val="00397F80"/>
    <w:rsid w:val="003A5B9F"/>
    <w:rsid w:val="003A6223"/>
    <w:rsid w:val="003B08AD"/>
    <w:rsid w:val="003B09F0"/>
    <w:rsid w:val="003B3375"/>
    <w:rsid w:val="003B46B0"/>
    <w:rsid w:val="003C277B"/>
    <w:rsid w:val="003C2780"/>
    <w:rsid w:val="003C3291"/>
    <w:rsid w:val="003C5BAB"/>
    <w:rsid w:val="003D0EF1"/>
    <w:rsid w:val="003D2C14"/>
    <w:rsid w:val="003D3FE8"/>
    <w:rsid w:val="003D4991"/>
    <w:rsid w:val="003D4B25"/>
    <w:rsid w:val="003D55BD"/>
    <w:rsid w:val="003D5CBD"/>
    <w:rsid w:val="003E4392"/>
    <w:rsid w:val="003E5CD2"/>
    <w:rsid w:val="003E6770"/>
    <w:rsid w:val="003F5819"/>
    <w:rsid w:val="00400A26"/>
    <w:rsid w:val="00400E86"/>
    <w:rsid w:val="00405AC0"/>
    <w:rsid w:val="00413FB4"/>
    <w:rsid w:val="004142CC"/>
    <w:rsid w:val="00417E2C"/>
    <w:rsid w:val="004204D2"/>
    <w:rsid w:val="00420B4A"/>
    <w:rsid w:val="00424114"/>
    <w:rsid w:val="00427A8F"/>
    <w:rsid w:val="00427E16"/>
    <w:rsid w:val="004308A0"/>
    <w:rsid w:val="004408D7"/>
    <w:rsid w:val="004424DF"/>
    <w:rsid w:val="00443E32"/>
    <w:rsid w:val="004461C3"/>
    <w:rsid w:val="00450255"/>
    <w:rsid w:val="004518AF"/>
    <w:rsid w:val="00460CDF"/>
    <w:rsid w:val="004616A0"/>
    <w:rsid w:val="004646A7"/>
    <w:rsid w:val="00465043"/>
    <w:rsid w:val="00465FF0"/>
    <w:rsid w:val="004724AC"/>
    <w:rsid w:val="004746E8"/>
    <w:rsid w:val="00474A62"/>
    <w:rsid w:val="00474B8D"/>
    <w:rsid w:val="00476517"/>
    <w:rsid w:val="00476FED"/>
    <w:rsid w:val="004804F3"/>
    <w:rsid w:val="004823F2"/>
    <w:rsid w:val="00482ED9"/>
    <w:rsid w:val="00483C9B"/>
    <w:rsid w:val="00484C41"/>
    <w:rsid w:val="00486230"/>
    <w:rsid w:val="00487878"/>
    <w:rsid w:val="004933B6"/>
    <w:rsid w:val="0049740B"/>
    <w:rsid w:val="00497443"/>
    <w:rsid w:val="004A0C5E"/>
    <w:rsid w:val="004A1D20"/>
    <w:rsid w:val="004A1FE2"/>
    <w:rsid w:val="004A7150"/>
    <w:rsid w:val="004A7806"/>
    <w:rsid w:val="004B7044"/>
    <w:rsid w:val="004C011C"/>
    <w:rsid w:val="004C10EA"/>
    <w:rsid w:val="004C5C2F"/>
    <w:rsid w:val="004E4ADE"/>
    <w:rsid w:val="004F5241"/>
    <w:rsid w:val="004F6E44"/>
    <w:rsid w:val="0050180C"/>
    <w:rsid w:val="00504007"/>
    <w:rsid w:val="005046B5"/>
    <w:rsid w:val="005051AF"/>
    <w:rsid w:val="005064CA"/>
    <w:rsid w:val="00512723"/>
    <w:rsid w:val="00513E90"/>
    <w:rsid w:val="00514361"/>
    <w:rsid w:val="00522B75"/>
    <w:rsid w:val="00525EA7"/>
    <w:rsid w:val="0053083E"/>
    <w:rsid w:val="0053111D"/>
    <w:rsid w:val="005338A2"/>
    <w:rsid w:val="00533ECE"/>
    <w:rsid w:val="00534AFD"/>
    <w:rsid w:val="00540A9A"/>
    <w:rsid w:val="0054152A"/>
    <w:rsid w:val="00550062"/>
    <w:rsid w:val="0055672C"/>
    <w:rsid w:val="00565C3F"/>
    <w:rsid w:val="00565EA3"/>
    <w:rsid w:val="00574F27"/>
    <w:rsid w:val="00577121"/>
    <w:rsid w:val="005820A0"/>
    <w:rsid w:val="005861C9"/>
    <w:rsid w:val="005931B8"/>
    <w:rsid w:val="00597FEC"/>
    <w:rsid w:val="005A137A"/>
    <w:rsid w:val="005A3DBA"/>
    <w:rsid w:val="005B1D90"/>
    <w:rsid w:val="005B3E0A"/>
    <w:rsid w:val="005B4EB4"/>
    <w:rsid w:val="005B5E2E"/>
    <w:rsid w:val="005C3E33"/>
    <w:rsid w:val="005C3FED"/>
    <w:rsid w:val="005C5073"/>
    <w:rsid w:val="005C6279"/>
    <w:rsid w:val="005C7A9B"/>
    <w:rsid w:val="005D034D"/>
    <w:rsid w:val="005E2809"/>
    <w:rsid w:val="005E4174"/>
    <w:rsid w:val="005E43F2"/>
    <w:rsid w:val="005E512E"/>
    <w:rsid w:val="005E6A88"/>
    <w:rsid w:val="005F0EE5"/>
    <w:rsid w:val="005F37B5"/>
    <w:rsid w:val="005F3B32"/>
    <w:rsid w:val="005F7465"/>
    <w:rsid w:val="006000CF"/>
    <w:rsid w:val="00602CAF"/>
    <w:rsid w:val="00606042"/>
    <w:rsid w:val="006104CC"/>
    <w:rsid w:val="00613ED8"/>
    <w:rsid w:val="00630763"/>
    <w:rsid w:val="00632DC2"/>
    <w:rsid w:val="00633071"/>
    <w:rsid w:val="00633227"/>
    <w:rsid w:val="006336C4"/>
    <w:rsid w:val="006407E1"/>
    <w:rsid w:val="00642A7F"/>
    <w:rsid w:val="00644BE3"/>
    <w:rsid w:val="00645FCA"/>
    <w:rsid w:val="00646B70"/>
    <w:rsid w:val="00647DD6"/>
    <w:rsid w:val="006510F3"/>
    <w:rsid w:val="00651DD4"/>
    <w:rsid w:val="00654872"/>
    <w:rsid w:val="00657EFA"/>
    <w:rsid w:val="00660B49"/>
    <w:rsid w:val="0066119B"/>
    <w:rsid w:val="00662013"/>
    <w:rsid w:val="0066436E"/>
    <w:rsid w:val="00665AA4"/>
    <w:rsid w:val="00666F9C"/>
    <w:rsid w:val="0067248F"/>
    <w:rsid w:val="00677EC6"/>
    <w:rsid w:val="00680A1A"/>
    <w:rsid w:val="00693A22"/>
    <w:rsid w:val="006A0F3C"/>
    <w:rsid w:val="006A7298"/>
    <w:rsid w:val="006A78CF"/>
    <w:rsid w:val="006B09E0"/>
    <w:rsid w:val="006B0E63"/>
    <w:rsid w:val="006B2752"/>
    <w:rsid w:val="006B317B"/>
    <w:rsid w:val="006B6385"/>
    <w:rsid w:val="006C2C5E"/>
    <w:rsid w:val="006C2D80"/>
    <w:rsid w:val="006C79B4"/>
    <w:rsid w:val="006E04B8"/>
    <w:rsid w:val="006E13B8"/>
    <w:rsid w:val="006E41F8"/>
    <w:rsid w:val="006E4BE4"/>
    <w:rsid w:val="006E51B3"/>
    <w:rsid w:val="006E5636"/>
    <w:rsid w:val="006E5A98"/>
    <w:rsid w:val="006E5C15"/>
    <w:rsid w:val="006F0F80"/>
    <w:rsid w:val="006F6E92"/>
    <w:rsid w:val="006F6F2F"/>
    <w:rsid w:val="0070448A"/>
    <w:rsid w:val="0070536A"/>
    <w:rsid w:val="007107F8"/>
    <w:rsid w:val="007112D9"/>
    <w:rsid w:val="00711BC5"/>
    <w:rsid w:val="007124F6"/>
    <w:rsid w:val="00712E44"/>
    <w:rsid w:val="007143E7"/>
    <w:rsid w:val="00720B57"/>
    <w:rsid w:val="00725B70"/>
    <w:rsid w:val="007322C0"/>
    <w:rsid w:val="0073268D"/>
    <w:rsid w:val="00733CC0"/>
    <w:rsid w:val="00734C99"/>
    <w:rsid w:val="00743B29"/>
    <w:rsid w:val="0075199C"/>
    <w:rsid w:val="00764C0D"/>
    <w:rsid w:val="00765CE2"/>
    <w:rsid w:val="00770550"/>
    <w:rsid w:val="00772D6F"/>
    <w:rsid w:val="00774FDF"/>
    <w:rsid w:val="00775EB5"/>
    <w:rsid w:val="00780036"/>
    <w:rsid w:val="007837A6"/>
    <w:rsid w:val="007851B9"/>
    <w:rsid w:val="007851E6"/>
    <w:rsid w:val="00791164"/>
    <w:rsid w:val="00791CE6"/>
    <w:rsid w:val="007977DC"/>
    <w:rsid w:val="007A3EB6"/>
    <w:rsid w:val="007A51DB"/>
    <w:rsid w:val="007B03FA"/>
    <w:rsid w:val="007B1348"/>
    <w:rsid w:val="007B1E60"/>
    <w:rsid w:val="007B355A"/>
    <w:rsid w:val="007B4398"/>
    <w:rsid w:val="007B7426"/>
    <w:rsid w:val="007C2295"/>
    <w:rsid w:val="007C56B4"/>
    <w:rsid w:val="007D0410"/>
    <w:rsid w:val="007D79E8"/>
    <w:rsid w:val="007E1665"/>
    <w:rsid w:val="007E2AD8"/>
    <w:rsid w:val="007E4A95"/>
    <w:rsid w:val="007E5AE5"/>
    <w:rsid w:val="007E6D83"/>
    <w:rsid w:val="007F03EC"/>
    <w:rsid w:val="00800B66"/>
    <w:rsid w:val="0080356E"/>
    <w:rsid w:val="00804804"/>
    <w:rsid w:val="00805A35"/>
    <w:rsid w:val="00811B93"/>
    <w:rsid w:val="00815994"/>
    <w:rsid w:val="00817404"/>
    <w:rsid w:val="008331EF"/>
    <w:rsid w:val="00833534"/>
    <w:rsid w:val="008342C5"/>
    <w:rsid w:val="00836AB2"/>
    <w:rsid w:val="00837CF9"/>
    <w:rsid w:val="00842851"/>
    <w:rsid w:val="0085136F"/>
    <w:rsid w:val="008539AF"/>
    <w:rsid w:val="00863BAC"/>
    <w:rsid w:val="00863C76"/>
    <w:rsid w:val="008644C2"/>
    <w:rsid w:val="00867645"/>
    <w:rsid w:val="00867DC5"/>
    <w:rsid w:val="00880AF2"/>
    <w:rsid w:val="0088182B"/>
    <w:rsid w:val="00881FC6"/>
    <w:rsid w:val="00883337"/>
    <w:rsid w:val="00886FAB"/>
    <w:rsid w:val="0089045E"/>
    <w:rsid w:val="00890A61"/>
    <w:rsid w:val="008920A6"/>
    <w:rsid w:val="00894E0F"/>
    <w:rsid w:val="00894F5A"/>
    <w:rsid w:val="00897302"/>
    <w:rsid w:val="008A1083"/>
    <w:rsid w:val="008A1B92"/>
    <w:rsid w:val="008A2387"/>
    <w:rsid w:val="008A7FFA"/>
    <w:rsid w:val="008B025D"/>
    <w:rsid w:val="008B6C9A"/>
    <w:rsid w:val="008C0A66"/>
    <w:rsid w:val="008C3DE2"/>
    <w:rsid w:val="008C4D14"/>
    <w:rsid w:val="008D2442"/>
    <w:rsid w:val="008D4CBB"/>
    <w:rsid w:val="008D5D1A"/>
    <w:rsid w:val="008E3DEE"/>
    <w:rsid w:val="008E47A1"/>
    <w:rsid w:val="008F2315"/>
    <w:rsid w:val="008F40E0"/>
    <w:rsid w:val="008F6356"/>
    <w:rsid w:val="009008BE"/>
    <w:rsid w:val="00900F42"/>
    <w:rsid w:val="009045AD"/>
    <w:rsid w:val="009054C4"/>
    <w:rsid w:val="009112D7"/>
    <w:rsid w:val="00911455"/>
    <w:rsid w:val="00912B1D"/>
    <w:rsid w:val="0091572F"/>
    <w:rsid w:val="00920E77"/>
    <w:rsid w:val="00921FCA"/>
    <w:rsid w:val="00922A9C"/>
    <w:rsid w:val="00924628"/>
    <w:rsid w:val="0093144D"/>
    <w:rsid w:val="00937607"/>
    <w:rsid w:val="00946B92"/>
    <w:rsid w:val="0095012A"/>
    <w:rsid w:val="009510F4"/>
    <w:rsid w:val="00956134"/>
    <w:rsid w:val="00957B4C"/>
    <w:rsid w:val="0096179D"/>
    <w:rsid w:val="00963AE7"/>
    <w:rsid w:val="00965E5A"/>
    <w:rsid w:val="00970DA3"/>
    <w:rsid w:val="00977757"/>
    <w:rsid w:val="0098078A"/>
    <w:rsid w:val="009814CE"/>
    <w:rsid w:val="00981DB0"/>
    <w:rsid w:val="00981E11"/>
    <w:rsid w:val="00984216"/>
    <w:rsid w:val="009848C1"/>
    <w:rsid w:val="00984942"/>
    <w:rsid w:val="00986756"/>
    <w:rsid w:val="00990062"/>
    <w:rsid w:val="0099082F"/>
    <w:rsid w:val="00990DB6"/>
    <w:rsid w:val="009926FD"/>
    <w:rsid w:val="009937B9"/>
    <w:rsid w:val="00993951"/>
    <w:rsid w:val="00995D43"/>
    <w:rsid w:val="00996086"/>
    <w:rsid w:val="009964C5"/>
    <w:rsid w:val="009A0BB0"/>
    <w:rsid w:val="009A32DC"/>
    <w:rsid w:val="009A3657"/>
    <w:rsid w:val="009A365F"/>
    <w:rsid w:val="009A5013"/>
    <w:rsid w:val="009B1DAC"/>
    <w:rsid w:val="009B4476"/>
    <w:rsid w:val="009B4E7B"/>
    <w:rsid w:val="009C6361"/>
    <w:rsid w:val="009C76F7"/>
    <w:rsid w:val="009D0F22"/>
    <w:rsid w:val="009D4C82"/>
    <w:rsid w:val="009E17EE"/>
    <w:rsid w:val="009E2EC5"/>
    <w:rsid w:val="009E5634"/>
    <w:rsid w:val="009E7B9C"/>
    <w:rsid w:val="009F5750"/>
    <w:rsid w:val="009F7FAF"/>
    <w:rsid w:val="00A00AA8"/>
    <w:rsid w:val="00A00B44"/>
    <w:rsid w:val="00A0156F"/>
    <w:rsid w:val="00A0337E"/>
    <w:rsid w:val="00A034E4"/>
    <w:rsid w:val="00A070B3"/>
    <w:rsid w:val="00A12575"/>
    <w:rsid w:val="00A14837"/>
    <w:rsid w:val="00A17009"/>
    <w:rsid w:val="00A1761F"/>
    <w:rsid w:val="00A2039B"/>
    <w:rsid w:val="00A20829"/>
    <w:rsid w:val="00A21D69"/>
    <w:rsid w:val="00A21EFD"/>
    <w:rsid w:val="00A276AC"/>
    <w:rsid w:val="00A27C6C"/>
    <w:rsid w:val="00A3257B"/>
    <w:rsid w:val="00A32D35"/>
    <w:rsid w:val="00A331E9"/>
    <w:rsid w:val="00A34DD0"/>
    <w:rsid w:val="00A36833"/>
    <w:rsid w:val="00A36871"/>
    <w:rsid w:val="00A408C8"/>
    <w:rsid w:val="00A44FDD"/>
    <w:rsid w:val="00A47DE3"/>
    <w:rsid w:val="00A511A5"/>
    <w:rsid w:val="00A5512E"/>
    <w:rsid w:val="00A61436"/>
    <w:rsid w:val="00A66B5A"/>
    <w:rsid w:val="00A73448"/>
    <w:rsid w:val="00A775F4"/>
    <w:rsid w:val="00A77960"/>
    <w:rsid w:val="00A82190"/>
    <w:rsid w:val="00A8285B"/>
    <w:rsid w:val="00A82DB1"/>
    <w:rsid w:val="00A843AA"/>
    <w:rsid w:val="00A86AED"/>
    <w:rsid w:val="00A90BAB"/>
    <w:rsid w:val="00A93847"/>
    <w:rsid w:val="00A9599D"/>
    <w:rsid w:val="00AA07EC"/>
    <w:rsid w:val="00AA09B8"/>
    <w:rsid w:val="00AB4899"/>
    <w:rsid w:val="00AB5CC9"/>
    <w:rsid w:val="00AB7981"/>
    <w:rsid w:val="00AC181A"/>
    <w:rsid w:val="00AC4120"/>
    <w:rsid w:val="00AC6713"/>
    <w:rsid w:val="00AC7B9C"/>
    <w:rsid w:val="00AD0002"/>
    <w:rsid w:val="00AE230F"/>
    <w:rsid w:val="00AE2649"/>
    <w:rsid w:val="00AE5D25"/>
    <w:rsid w:val="00AE63FC"/>
    <w:rsid w:val="00AE7783"/>
    <w:rsid w:val="00AF1071"/>
    <w:rsid w:val="00AF1AC9"/>
    <w:rsid w:val="00AF1D89"/>
    <w:rsid w:val="00AF2040"/>
    <w:rsid w:val="00AF352F"/>
    <w:rsid w:val="00AF4650"/>
    <w:rsid w:val="00AF60B1"/>
    <w:rsid w:val="00B0082E"/>
    <w:rsid w:val="00B024D0"/>
    <w:rsid w:val="00B025A9"/>
    <w:rsid w:val="00B03215"/>
    <w:rsid w:val="00B04B46"/>
    <w:rsid w:val="00B11DED"/>
    <w:rsid w:val="00B14B14"/>
    <w:rsid w:val="00B15716"/>
    <w:rsid w:val="00B17236"/>
    <w:rsid w:val="00B21D11"/>
    <w:rsid w:val="00B23BFF"/>
    <w:rsid w:val="00B26EFF"/>
    <w:rsid w:val="00B307DC"/>
    <w:rsid w:val="00B35B9E"/>
    <w:rsid w:val="00B367AD"/>
    <w:rsid w:val="00B3692B"/>
    <w:rsid w:val="00B3744D"/>
    <w:rsid w:val="00B42AC1"/>
    <w:rsid w:val="00B42CD4"/>
    <w:rsid w:val="00B45BC4"/>
    <w:rsid w:val="00B46EC4"/>
    <w:rsid w:val="00B4755C"/>
    <w:rsid w:val="00B5109C"/>
    <w:rsid w:val="00B51C7D"/>
    <w:rsid w:val="00B52E22"/>
    <w:rsid w:val="00B54C2B"/>
    <w:rsid w:val="00B55D5A"/>
    <w:rsid w:val="00B5754D"/>
    <w:rsid w:val="00B70FF2"/>
    <w:rsid w:val="00B71B0F"/>
    <w:rsid w:val="00B72CBD"/>
    <w:rsid w:val="00B72CCD"/>
    <w:rsid w:val="00B7335F"/>
    <w:rsid w:val="00B73C11"/>
    <w:rsid w:val="00B82AE2"/>
    <w:rsid w:val="00B834C2"/>
    <w:rsid w:val="00B87292"/>
    <w:rsid w:val="00B93DD4"/>
    <w:rsid w:val="00B9614F"/>
    <w:rsid w:val="00B96BD2"/>
    <w:rsid w:val="00B97088"/>
    <w:rsid w:val="00B97ED7"/>
    <w:rsid w:val="00BA56DE"/>
    <w:rsid w:val="00BB3B6A"/>
    <w:rsid w:val="00BB5C31"/>
    <w:rsid w:val="00BC0521"/>
    <w:rsid w:val="00BC42E4"/>
    <w:rsid w:val="00BC630E"/>
    <w:rsid w:val="00BC6CCE"/>
    <w:rsid w:val="00BD4F60"/>
    <w:rsid w:val="00BD5823"/>
    <w:rsid w:val="00BE581E"/>
    <w:rsid w:val="00BF18F1"/>
    <w:rsid w:val="00BF5818"/>
    <w:rsid w:val="00C10119"/>
    <w:rsid w:val="00C1128E"/>
    <w:rsid w:val="00C11CFD"/>
    <w:rsid w:val="00C126F8"/>
    <w:rsid w:val="00C12E37"/>
    <w:rsid w:val="00C14AC2"/>
    <w:rsid w:val="00C171F2"/>
    <w:rsid w:val="00C174B1"/>
    <w:rsid w:val="00C20817"/>
    <w:rsid w:val="00C20CF5"/>
    <w:rsid w:val="00C220A1"/>
    <w:rsid w:val="00C222F2"/>
    <w:rsid w:val="00C224F4"/>
    <w:rsid w:val="00C2618E"/>
    <w:rsid w:val="00C30A84"/>
    <w:rsid w:val="00C32DE8"/>
    <w:rsid w:val="00C37755"/>
    <w:rsid w:val="00C41601"/>
    <w:rsid w:val="00C43C1F"/>
    <w:rsid w:val="00C45495"/>
    <w:rsid w:val="00C46176"/>
    <w:rsid w:val="00C47468"/>
    <w:rsid w:val="00C5172C"/>
    <w:rsid w:val="00C51770"/>
    <w:rsid w:val="00C51A9F"/>
    <w:rsid w:val="00C56A43"/>
    <w:rsid w:val="00C607BA"/>
    <w:rsid w:val="00C62B04"/>
    <w:rsid w:val="00C63114"/>
    <w:rsid w:val="00C66D7C"/>
    <w:rsid w:val="00C82EAB"/>
    <w:rsid w:val="00C82ED8"/>
    <w:rsid w:val="00C84195"/>
    <w:rsid w:val="00C859FC"/>
    <w:rsid w:val="00C85A99"/>
    <w:rsid w:val="00C87381"/>
    <w:rsid w:val="00C925A2"/>
    <w:rsid w:val="00C958B6"/>
    <w:rsid w:val="00C9676F"/>
    <w:rsid w:val="00CA4103"/>
    <w:rsid w:val="00CA46A8"/>
    <w:rsid w:val="00CB024E"/>
    <w:rsid w:val="00CB050B"/>
    <w:rsid w:val="00CB20A8"/>
    <w:rsid w:val="00CB5416"/>
    <w:rsid w:val="00CB6DC9"/>
    <w:rsid w:val="00CB7C16"/>
    <w:rsid w:val="00CC30AA"/>
    <w:rsid w:val="00CC456C"/>
    <w:rsid w:val="00CD1385"/>
    <w:rsid w:val="00CD2316"/>
    <w:rsid w:val="00CD4191"/>
    <w:rsid w:val="00CD478C"/>
    <w:rsid w:val="00CE065A"/>
    <w:rsid w:val="00CE1E24"/>
    <w:rsid w:val="00CE4E77"/>
    <w:rsid w:val="00CE4FE9"/>
    <w:rsid w:val="00CF12AD"/>
    <w:rsid w:val="00CF2688"/>
    <w:rsid w:val="00CF27F8"/>
    <w:rsid w:val="00CF433E"/>
    <w:rsid w:val="00CF5844"/>
    <w:rsid w:val="00CF5FCC"/>
    <w:rsid w:val="00CF6DE0"/>
    <w:rsid w:val="00D01F7F"/>
    <w:rsid w:val="00D03F08"/>
    <w:rsid w:val="00D135A4"/>
    <w:rsid w:val="00D1419C"/>
    <w:rsid w:val="00D2028E"/>
    <w:rsid w:val="00D2380B"/>
    <w:rsid w:val="00D23976"/>
    <w:rsid w:val="00D24D95"/>
    <w:rsid w:val="00D268D1"/>
    <w:rsid w:val="00D317E9"/>
    <w:rsid w:val="00D3189A"/>
    <w:rsid w:val="00D364F0"/>
    <w:rsid w:val="00D40F6D"/>
    <w:rsid w:val="00D424A6"/>
    <w:rsid w:val="00D44F91"/>
    <w:rsid w:val="00D52D41"/>
    <w:rsid w:val="00D55466"/>
    <w:rsid w:val="00D612E3"/>
    <w:rsid w:val="00D65345"/>
    <w:rsid w:val="00D65657"/>
    <w:rsid w:val="00D71D5F"/>
    <w:rsid w:val="00D73573"/>
    <w:rsid w:val="00D820A1"/>
    <w:rsid w:val="00D873EA"/>
    <w:rsid w:val="00D87DB6"/>
    <w:rsid w:val="00D916F7"/>
    <w:rsid w:val="00D95E37"/>
    <w:rsid w:val="00DA3773"/>
    <w:rsid w:val="00DB7FBA"/>
    <w:rsid w:val="00DC0F31"/>
    <w:rsid w:val="00DC30CB"/>
    <w:rsid w:val="00DC40FC"/>
    <w:rsid w:val="00DC4D2C"/>
    <w:rsid w:val="00DC4ED5"/>
    <w:rsid w:val="00DD0A7F"/>
    <w:rsid w:val="00DD2877"/>
    <w:rsid w:val="00DD33D9"/>
    <w:rsid w:val="00DD5EAB"/>
    <w:rsid w:val="00DD66FE"/>
    <w:rsid w:val="00DD75EE"/>
    <w:rsid w:val="00DD7615"/>
    <w:rsid w:val="00DD7CFF"/>
    <w:rsid w:val="00DE1EE2"/>
    <w:rsid w:val="00DF1224"/>
    <w:rsid w:val="00DF2563"/>
    <w:rsid w:val="00E0059A"/>
    <w:rsid w:val="00E015E1"/>
    <w:rsid w:val="00E03A1C"/>
    <w:rsid w:val="00E13DF5"/>
    <w:rsid w:val="00E1402B"/>
    <w:rsid w:val="00E15726"/>
    <w:rsid w:val="00E16E4D"/>
    <w:rsid w:val="00E17677"/>
    <w:rsid w:val="00E17DFA"/>
    <w:rsid w:val="00E20E49"/>
    <w:rsid w:val="00E238BE"/>
    <w:rsid w:val="00E23F09"/>
    <w:rsid w:val="00E26F1C"/>
    <w:rsid w:val="00E27071"/>
    <w:rsid w:val="00E2722B"/>
    <w:rsid w:val="00E31165"/>
    <w:rsid w:val="00E35B70"/>
    <w:rsid w:val="00E36D97"/>
    <w:rsid w:val="00E40FC9"/>
    <w:rsid w:val="00E4382A"/>
    <w:rsid w:val="00E453EE"/>
    <w:rsid w:val="00E476DE"/>
    <w:rsid w:val="00E537CA"/>
    <w:rsid w:val="00E5704D"/>
    <w:rsid w:val="00E62F91"/>
    <w:rsid w:val="00E6524A"/>
    <w:rsid w:val="00E7402E"/>
    <w:rsid w:val="00E81440"/>
    <w:rsid w:val="00E837CE"/>
    <w:rsid w:val="00E84C3B"/>
    <w:rsid w:val="00E855D7"/>
    <w:rsid w:val="00E85BB8"/>
    <w:rsid w:val="00E9015F"/>
    <w:rsid w:val="00E919CC"/>
    <w:rsid w:val="00E93229"/>
    <w:rsid w:val="00E941C3"/>
    <w:rsid w:val="00EB0B67"/>
    <w:rsid w:val="00EC3AA1"/>
    <w:rsid w:val="00EC56F4"/>
    <w:rsid w:val="00ED351F"/>
    <w:rsid w:val="00EE22DF"/>
    <w:rsid w:val="00EE353E"/>
    <w:rsid w:val="00EE43C5"/>
    <w:rsid w:val="00EE5C97"/>
    <w:rsid w:val="00EE5EE0"/>
    <w:rsid w:val="00EE6991"/>
    <w:rsid w:val="00EF0277"/>
    <w:rsid w:val="00EF1D2E"/>
    <w:rsid w:val="00EF29B1"/>
    <w:rsid w:val="00EF46CA"/>
    <w:rsid w:val="00F016E3"/>
    <w:rsid w:val="00F02700"/>
    <w:rsid w:val="00F05640"/>
    <w:rsid w:val="00F075E5"/>
    <w:rsid w:val="00F07991"/>
    <w:rsid w:val="00F13179"/>
    <w:rsid w:val="00F13593"/>
    <w:rsid w:val="00F25928"/>
    <w:rsid w:val="00F26010"/>
    <w:rsid w:val="00F268CC"/>
    <w:rsid w:val="00F31671"/>
    <w:rsid w:val="00F41EA1"/>
    <w:rsid w:val="00F56096"/>
    <w:rsid w:val="00F5686A"/>
    <w:rsid w:val="00F576B0"/>
    <w:rsid w:val="00F57780"/>
    <w:rsid w:val="00F60CD9"/>
    <w:rsid w:val="00F70519"/>
    <w:rsid w:val="00F756E7"/>
    <w:rsid w:val="00F77051"/>
    <w:rsid w:val="00F77B9D"/>
    <w:rsid w:val="00F8244D"/>
    <w:rsid w:val="00F82A0D"/>
    <w:rsid w:val="00F84B2B"/>
    <w:rsid w:val="00F86579"/>
    <w:rsid w:val="00F87141"/>
    <w:rsid w:val="00F879E1"/>
    <w:rsid w:val="00F93A55"/>
    <w:rsid w:val="00F95647"/>
    <w:rsid w:val="00F9591A"/>
    <w:rsid w:val="00F95C4C"/>
    <w:rsid w:val="00F961D4"/>
    <w:rsid w:val="00FA20F5"/>
    <w:rsid w:val="00FA2DBC"/>
    <w:rsid w:val="00FA38F3"/>
    <w:rsid w:val="00FA4284"/>
    <w:rsid w:val="00FC066A"/>
    <w:rsid w:val="00FC4618"/>
    <w:rsid w:val="00FC7840"/>
    <w:rsid w:val="00FD272B"/>
    <w:rsid w:val="00FD6ADF"/>
    <w:rsid w:val="00FD7AC5"/>
    <w:rsid w:val="00FE74AB"/>
    <w:rsid w:val="00FF54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50D3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72C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3A5B9F"/>
    <w:rPr>
      <w:color w:val="808080"/>
    </w:rPr>
  </w:style>
  <w:style w:type="paragraph" w:styleId="NormalWeb">
    <w:name w:val="Normal (Web)"/>
    <w:basedOn w:val="Normal"/>
    <w:uiPriority w:val="99"/>
    <w:unhideWhenUsed/>
    <w:rsid w:val="00A8219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921FCA"/>
  </w:style>
  <w:style w:type="character" w:customStyle="1" w:styleId="mjxassistivemathml">
    <w:name w:val="mjx_assistive_mathml"/>
    <w:basedOn w:val="DefaultParagraphFont"/>
    <w:rsid w:val="00921FC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97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2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8.emf" Type="http://schemas.openxmlformats.org/officeDocument/2006/relationships/image"/><Relationship Id="rId103" Target="media/image49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2.wmf" Type="http://schemas.openxmlformats.org/officeDocument/2006/relationships/image"/><Relationship Id="rId11" Target="media/image2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2.wmf" Type="http://schemas.openxmlformats.org/officeDocument/2006/relationships/image"/><Relationship Id="rId13" Target="media/image3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2.wmf" Type="http://schemas.openxmlformats.org/officeDocument/2006/relationships/image"/><Relationship Id="rId15" Target="media/image4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2.wmf" Type="http://schemas.openxmlformats.org/officeDocument/2006/relationships/image"/><Relationship Id="rId17" Target="media/image5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4.bin" Type="http://schemas.openxmlformats.org/officeDocument/2006/relationships/oleObject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2.bin" Type="http://schemas.openxmlformats.org/officeDocument/2006/relationships/oleObject"/><Relationship Id="rId194" Target="charts/chart1.xml" Type="http://schemas.openxmlformats.org/officeDocument/2006/relationships/chart"/><Relationship Id="rId195" Target="media/image94.emf" Type="http://schemas.openxmlformats.org/officeDocument/2006/relationships/image"/><Relationship Id="rId196" Target="media/image95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4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7.bin" Type="http://schemas.openxmlformats.org/officeDocument/2006/relationships/oleObject"/><Relationship Id="rId206" Target="embeddings/oleObject98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1.bin" Type="http://schemas.openxmlformats.org/officeDocument/2006/relationships/oleObject"/><Relationship Id="rId213" Target="embeddings/oleObject102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8.wmf" Type="http://schemas.openxmlformats.org/officeDocument/2006/relationships/image"/><Relationship Id="rId230" Target="media/image111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6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19.bin" Type="http://schemas.openxmlformats.org/officeDocument/2006/relationships/oleObject"/><Relationship Id="rId248" Target="header1.xml" Type="http://schemas.openxmlformats.org/officeDocument/2006/relationships/header"/><Relationship Id="rId249" Target="footer1.xml" Type="http://schemas.openxmlformats.org/officeDocument/2006/relationships/footer"/><Relationship Id="rId25" Target="media/image9.wmf" Type="http://schemas.openxmlformats.org/officeDocument/2006/relationships/image"/><Relationship Id="rId250" Target="fontTable.xml" Type="http://schemas.openxmlformats.org/officeDocument/2006/relationships/fontTable"/><Relationship Id="rId251" Target="theme/theme1.xml" Type="http://schemas.openxmlformats.org/officeDocument/2006/relationships/them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emf" Type="http://schemas.openxmlformats.org/officeDocument/2006/relationships/image"/><Relationship Id="rId78" Target="media/image36.wmf" Type="http://schemas.openxmlformats.org/officeDocument/2006/relationships/image"/><Relationship Id="rId79" Target="embeddings/oleObject35.bin" Type="http://schemas.openxmlformats.org/officeDocument/2006/relationships/oleObject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7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0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0.bin" Type="http://schemas.openxmlformats.org/officeDocument/2006/relationships/oleObject"/><Relationship Id="rId9" Target="media/image1.wmf" Type="http://schemas.openxmlformats.org/officeDocument/2006/relationships/image"/><Relationship Id="rId90" Target="media/image42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5.bin" Type="http://schemas.openxmlformats.org/officeDocument/2006/relationships/oleObject"/></Relationships>
</file>

<file path=word/charts/_rels/chart1.xml.rels><?xml version="1.0" encoding="UTF-8" standalone="yes"?><Relationships xmlns="http://schemas.openxmlformats.org/package/2006/relationships"><Relationship Id="rId1" Target="../theme/themeOverride1.xml" Type="http://schemas.openxmlformats.org/officeDocument/2006/relationships/themeOverride"/><Relationship Id="rId2" Target="../embeddings/Microsoft_Excel_Worksheet1.xlsx" Type="http://schemas.openxmlformats.org/officeDocument/2006/relationships/package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200" b="0" i="0" u="none" strike="noStrike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thống kê số trận bóng đá</a:t>
            </a:r>
            <a:endParaRPr lang="en-US" sz="12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Trang_tính1!$B$1</c:f>
              <c:strCache>
                <c:ptCount val="1"/>
                <c:pt idx="0">
                  <c:v>Chuỗi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Trang_tính1!$A$2:$A$4</c:f>
              <c:strCache>
                <c:ptCount val="3"/>
                <c:pt idx="0">
                  <c:v>An</c:v>
                </c:pt>
                <c:pt idx="1">
                  <c:v>Bình</c:v>
                </c:pt>
                <c:pt idx="2">
                  <c:v>Nam</c:v>
                </c:pt>
              </c:strCache>
            </c:strRef>
          </c:cat>
          <c:val>
            <c:numRef>
              <c:f>Trang_tính1!$B$2:$B$4</c:f>
              <c:numCache>
                <c:formatCode>General</c:formatCode>
                <c:ptCount val="3"/>
                <c:pt idx="0">
                  <c:v>5</c:v>
                </c:pt>
                <c:pt idx="1">
                  <c:v>8</c:v>
                </c:pt>
                <c:pt idx="2">
                  <c:v>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83B2-4412-A247-FDEC06C1F4F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151480832"/>
        <c:axId val="145388032"/>
      </c:barChart>
      <c:catAx>
        <c:axId val="1514808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h</a:t>
                </a:r>
                <a:endParaRPr lang="vi-VN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rgbClr val="0070C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5388032"/>
        <c:crosses val="autoZero"/>
        <c:auto val="1"/>
        <c:lblAlgn val="ctr"/>
        <c:lblOffset val="100"/>
        <c:noMultiLvlLbl val="0"/>
      </c:catAx>
      <c:valAx>
        <c:axId val="14538803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ận</a:t>
                </a:r>
                <a:endParaRPr lang="vi-VN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rgbClr val="0070C0">
                <a:alpha val="99000"/>
              </a:srgbClr>
            </a:solidFill>
            <a:headEnd type="none"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1480832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B35F71-B8CE-4342-A732-28C485477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1</Words>
  <Characters>5027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2-28T03:14:00Z</dcterms:created>
  <dc:creator>admin</dc:creator>
  <dc:description>Đề kiểm tra cuối học kỳ 1 Toán 8 Sở GD Bắc Ninh 2024-2025 có đáp án được soạn dưới dạng file word và PDF gồm 3 trang. Các bạn xem và tải về ở dưới.</dc:description>
  <dcterms:modified xsi:type="dcterms:W3CDTF">2025-12-28T03:15:00Z</dcterms:modified>
  <cp:revision>1</cp:revision>
  <dc:title>Đề Kiểm Tra Cuối Học Kỳ 1 Toán 8 Sở GD Bắc Ninh 2024-2025 Có Đáp Án</dc:title>
</cp:coreProperties>
</file>